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6D9B" w:rsidRDefault="00AA1D5B">
      <w:r w:rsidRPr="00F27E98">
        <w:rPr>
          <w:b/>
          <w:sz w:val="28"/>
          <w:szCs w:val="28"/>
        </w:rPr>
        <w:t>Using Desmos.com to Engage Students in Discovery Learning</w:t>
      </w:r>
      <w:r w:rsidR="005A2629">
        <w:rPr>
          <w:b/>
        </w:rPr>
        <w:t xml:space="preserve">- </w:t>
      </w:r>
      <w:r w:rsidR="00156171" w:rsidRPr="005A2629">
        <w:t xml:space="preserve">Sample </w:t>
      </w:r>
      <w:proofErr w:type="spellStart"/>
      <w:r w:rsidR="00156171" w:rsidRPr="005A2629">
        <w:t>Desmos</w:t>
      </w:r>
      <w:proofErr w:type="spellEnd"/>
      <w:r w:rsidR="00156171" w:rsidRPr="005A2629">
        <w:t xml:space="preserve"> Activities</w:t>
      </w:r>
    </w:p>
    <w:p w:rsidR="00BA1389" w:rsidRPr="006E09C8" w:rsidRDefault="00BA1389" w:rsidP="002444B4">
      <w:pPr>
        <w:ind w:left="4320" w:hanging="4320"/>
        <w:rPr>
          <w:sz w:val="18"/>
          <w:szCs w:val="18"/>
        </w:rPr>
      </w:pPr>
      <w:r w:rsidRPr="006E09C8">
        <w:rPr>
          <w:sz w:val="18"/>
          <w:szCs w:val="18"/>
        </w:rPr>
        <w:t xml:space="preserve">John </w:t>
      </w:r>
      <w:proofErr w:type="gramStart"/>
      <w:r w:rsidRPr="006E09C8">
        <w:rPr>
          <w:sz w:val="18"/>
          <w:szCs w:val="18"/>
        </w:rPr>
        <w:t xml:space="preserve">Herman  </w:t>
      </w:r>
      <w:proofErr w:type="gramEnd"/>
      <w:r w:rsidRPr="006E09C8">
        <w:rPr>
          <w:sz w:val="18"/>
          <w:szCs w:val="18"/>
        </w:rPr>
        <w:fldChar w:fldCharType="begin"/>
      </w:r>
      <w:r w:rsidRPr="006E09C8">
        <w:rPr>
          <w:sz w:val="18"/>
          <w:szCs w:val="18"/>
        </w:rPr>
        <w:instrText xml:space="preserve"> HYPERLINK "mailto:john.herman@lakemills.k12.wi.us" </w:instrText>
      </w:r>
      <w:r w:rsidRPr="006E09C8">
        <w:rPr>
          <w:sz w:val="18"/>
          <w:szCs w:val="18"/>
        </w:rPr>
        <w:fldChar w:fldCharType="separate"/>
      </w:r>
      <w:r w:rsidRPr="006E09C8">
        <w:rPr>
          <w:rStyle w:val="Hyperlink"/>
          <w:sz w:val="18"/>
          <w:szCs w:val="18"/>
        </w:rPr>
        <w:t>john.herman@lakemills.k12.wi.us</w:t>
      </w:r>
      <w:r w:rsidRPr="006E09C8">
        <w:rPr>
          <w:sz w:val="18"/>
          <w:szCs w:val="18"/>
        </w:rPr>
        <w:fldChar w:fldCharType="end"/>
      </w:r>
      <w:r w:rsidR="002444B4">
        <w:rPr>
          <w:sz w:val="18"/>
          <w:szCs w:val="18"/>
        </w:rPr>
        <w:tab/>
        <w:t xml:space="preserve">Lessons are available online at:  </w:t>
      </w:r>
      <w:r w:rsidR="002444B4" w:rsidRPr="002444B4">
        <w:rPr>
          <w:sz w:val="18"/>
          <w:szCs w:val="18"/>
        </w:rPr>
        <w:t>http://www.lakemills.k12.wi.us/faculty/Jherman/DesmosLessons.cfm</w:t>
      </w:r>
    </w:p>
    <w:p w:rsidR="00BA1389" w:rsidRDefault="00BA1389">
      <w:pPr>
        <w:rPr>
          <w:sz w:val="18"/>
          <w:szCs w:val="18"/>
        </w:rPr>
      </w:pPr>
      <w:r w:rsidRPr="006E09C8">
        <w:rPr>
          <w:sz w:val="18"/>
          <w:szCs w:val="18"/>
        </w:rPr>
        <w:t xml:space="preserve">Andrew </w:t>
      </w:r>
      <w:proofErr w:type="gramStart"/>
      <w:r w:rsidRPr="006E09C8">
        <w:rPr>
          <w:sz w:val="18"/>
          <w:szCs w:val="18"/>
        </w:rPr>
        <w:t xml:space="preserve">Carroll  </w:t>
      </w:r>
      <w:proofErr w:type="gramEnd"/>
      <w:r w:rsidRPr="006E09C8">
        <w:rPr>
          <w:sz w:val="18"/>
          <w:szCs w:val="18"/>
        </w:rPr>
        <w:fldChar w:fldCharType="begin"/>
      </w:r>
      <w:r w:rsidRPr="006E09C8">
        <w:rPr>
          <w:sz w:val="18"/>
          <w:szCs w:val="18"/>
        </w:rPr>
        <w:instrText xml:space="preserve"> HYPERLINK "mailto:andrew.carroll@lakemills.k12.wi.us" </w:instrText>
      </w:r>
      <w:r w:rsidRPr="006E09C8">
        <w:rPr>
          <w:sz w:val="18"/>
          <w:szCs w:val="18"/>
        </w:rPr>
        <w:fldChar w:fldCharType="separate"/>
      </w:r>
      <w:r w:rsidRPr="006E09C8">
        <w:rPr>
          <w:rStyle w:val="Hyperlink"/>
          <w:sz w:val="18"/>
          <w:szCs w:val="18"/>
        </w:rPr>
        <w:t>andrew.carroll@lakemills.k12.wi.us</w:t>
      </w:r>
      <w:r w:rsidRPr="006E09C8">
        <w:rPr>
          <w:sz w:val="18"/>
          <w:szCs w:val="18"/>
        </w:rPr>
        <w:fldChar w:fldCharType="end"/>
      </w:r>
    </w:p>
    <w:p w:rsidR="006E09C8" w:rsidRPr="006E09C8" w:rsidRDefault="006E09C8">
      <w:pPr>
        <w:rPr>
          <w:sz w:val="18"/>
          <w:szCs w:val="18"/>
        </w:rPr>
      </w:pPr>
    </w:p>
    <w:p w:rsidR="00A45DD2" w:rsidRPr="00BA1389" w:rsidRDefault="00A45DD2">
      <w:pPr>
        <w:rPr>
          <w:i/>
          <w:u w:val="single"/>
        </w:rPr>
      </w:pPr>
      <w:r w:rsidRPr="00BA1389">
        <w:rPr>
          <w:i/>
          <w:u w:val="single"/>
        </w:rPr>
        <w:t xml:space="preserve">Middle/High School Algebra </w:t>
      </w:r>
    </w:p>
    <w:p w:rsidR="00A45DD2" w:rsidRPr="002A56FE" w:rsidRDefault="002A56FE">
      <w:pPr>
        <w:rPr>
          <w:b/>
        </w:rPr>
      </w:pPr>
      <w:r w:rsidRPr="002A56FE">
        <w:rPr>
          <w:b/>
        </w:rPr>
        <w:t xml:space="preserve">Introduction to </w:t>
      </w:r>
      <w:r w:rsidR="00A45DD2" w:rsidRPr="002A56FE">
        <w:rPr>
          <w:b/>
        </w:rPr>
        <w:t>Graphing Lines</w:t>
      </w:r>
    </w:p>
    <w:p w:rsidR="00156171" w:rsidRDefault="00156171">
      <w:proofErr w:type="gramStart"/>
      <w:r>
        <w:t>On a new graph, click on the [+] to add an expression f(x).</w:t>
      </w:r>
      <w:proofErr w:type="gramEnd"/>
      <w:r>
        <w:t xml:space="preserve">  Type in “y = a + </w:t>
      </w:r>
      <w:proofErr w:type="spellStart"/>
      <w:r>
        <w:t>bx</w:t>
      </w:r>
      <w:proofErr w:type="spellEnd"/>
      <w:proofErr w:type="gramStart"/>
      <w:r>
        <w:t>”  It</w:t>
      </w:r>
      <w:proofErr w:type="gramEnd"/>
      <w:r>
        <w:t xml:space="preserve"> will ask you if you want to make a and b sliders.  You do.  </w:t>
      </w:r>
    </w:p>
    <w:p w:rsidR="00A45DD2" w:rsidRDefault="00A45DD2">
      <w:r>
        <w:t xml:space="preserve">Play with </w:t>
      </w:r>
      <w:r w:rsidR="002A56FE">
        <w:t>different</w:t>
      </w:r>
      <w:r>
        <w:t xml:space="preserve"> values for </w:t>
      </w:r>
      <w:proofErr w:type="gramStart"/>
      <w:r>
        <w:t>a and</w:t>
      </w:r>
      <w:proofErr w:type="gramEnd"/>
      <w:r>
        <w:t xml:space="preserve"> b.  </w:t>
      </w:r>
      <w:r w:rsidR="002A56FE">
        <w:t xml:space="preserve">Questions for students:  What effect does the value of a have on the graph?  What effect does the value of b have on the graph?  What happens if the value of </w:t>
      </w:r>
      <w:proofErr w:type="gramStart"/>
      <w:r w:rsidR="002A56FE">
        <w:t>a is</w:t>
      </w:r>
      <w:proofErr w:type="gramEnd"/>
      <w:r w:rsidR="002A56FE">
        <w:t xml:space="preserve"> positive?  What happens if the value of </w:t>
      </w:r>
      <w:proofErr w:type="gramStart"/>
      <w:r w:rsidR="002A56FE">
        <w:t>a is</w:t>
      </w:r>
      <w:proofErr w:type="gramEnd"/>
      <w:r w:rsidR="002A56FE">
        <w:t xml:space="preserve"> negative?  What happens if the value of b is positive? What happens if the value of b is negative?  Where do you see the value of a on the graph?  Where do you see the value of b on the graph?  (They made need some help on this question depending on their understanding of slope.)   </w:t>
      </w:r>
    </w:p>
    <w:p w:rsidR="002A56FE" w:rsidRDefault="00BA1389">
      <w:r w:rsidRPr="002A56FE">
        <w:rPr>
          <w:noProof/>
        </w:rPr>
        <w:drawing>
          <wp:anchor distT="0" distB="0" distL="114300" distR="114300" simplePos="0" relativeHeight="251660288" behindDoc="1" locked="0" layoutInCell="1" allowOverlap="1" wp14:anchorId="3EDCBB7F" wp14:editId="3511CE48">
            <wp:simplePos x="0" y="0"/>
            <wp:positionH relativeFrom="column">
              <wp:posOffset>4467225</wp:posOffset>
            </wp:positionH>
            <wp:positionV relativeFrom="paragraph">
              <wp:posOffset>224790</wp:posOffset>
            </wp:positionV>
            <wp:extent cx="1965325" cy="1952625"/>
            <wp:effectExtent l="0" t="0" r="0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56FE">
        <w:rPr>
          <w:noProof/>
        </w:rPr>
        <w:drawing>
          <wp:anchor distT="0" distB="0" distL="114300" distR="114300" simplePos="0" relativeHeight="251659264" behindDoc="1" locked="0" layoutInCell="1" allowOverlap="1" wp14:anchorId="535C12BF" wp14:editId="0E480900">
            <wp:simplePos x="0" y="0"/>
            <wp:positionH relativeFrom="column">
              <wp:posOffset>2238375</wp:posOffset>
            </wp:positionH>
            <wp:positionV relativeFrom="paragraph">
              <wp:posOffset>291465</wp:posOffset>
            </wp:positionV>
            <wp:extent cx="1646555" cy="18288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655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56FE">
        <w:rPr>
          <w:noProof/>
        </w:rPr>
        <w:drawing>
          <wp:anchor distT="0" distB="0" distL="114300" distR="114300" simplePos="0" relativeHeight="251658240" behindDoc="1" locked="0" layoutInCell="1" allowOverlap="1" wp14:anchorId="7C8DEFC8" wp14:editId="6C34C0FE">
            <wp:simplePos x="0" y="0"/>
            <wp:positionH relativeFrom="column">
              <wp:posOffset>-76200</wp:posOffset>
            </wp:positionH>
            <wp:positionV relativeFrom="paragraph">
              <wp:posOffset>291465</wp:posOffset>
            </wp:positionV>
            <wp:extent cx="1609725" cy="1831975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83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56FE">
        <w:t xml:space="preserve">Question for students:  Can you find values for </w:t>
      </w:r>
      <w:proofErr w:type="gramStart"/>
      <w:r w:rsidR="002A56FE">
        <w:t>a and</w:t>
      </w:r>
      <w:proofErr w:type="gramEnd"/>
      <w:r w:rsidR="002A56FE">
        <w:t xml:space="preserve"> b that contain the points in the graphs below?</w:t>
      </w:r>
    </w:p>
    <w:p w:rsidR="00156171" w:rsidRDefault="00156171"/>
    <w:p w:rsidR="00156171" w:rsidRDefault="00156171"/>
    <w:p w:rsidR="00AA63C2" w:rsidRDefault="00AA63C2"/>
    <w:p w:rsidR="00AA63C2" w:rsidRDefault="00AA63C2"/>
    <w:p w:rsidR="00AA63C2" w:rsidRDefault="00AA63C2"/>
    <w:p w:rsidR="00AA63C2" w:rsidRDefault="00AA63C2"/>
    <w:p w:rsidR="004E7D9D" w:rsidRPr="002A56FE" w:rsidRDefault="004E7D9D" w:rsidP="004E7D9D">
      <w:pPr>
        <w:rPr>
          <w:b/>
        </w:rPr>
      </w:pPr>
      <w:r>
        <w:rPr>
          <w:b/>
        </w:rPr>
        <w:t>Fitting Lines to Data</w:t>
      </w:r>
    </w:p>
    <w:p w:rsidR="00FD5F7E" w:rsidRDefault="00FD5F7E">
      <w:r>
        <w:t>Extending this idea</w:t>
      </w:r>
      <w:r w:rsidR="00062E1C">
        <w:t xml:space="preserve"> down the road</w:t>
      </w:r>
      <w:r>
        <w:t xml:space="preserve">:  </w:t>
      </w:r>
      <w:r w:rsidR="00062E1C">
        <w:t>Write</w:t>
      </w:r>
      <w:r>
        <w:t xml:space="preserve"> a linear equation</w:t>
      </w:r>
      <w:r w:rsidR="00062E1C">
        <w:t xml:space="preserve"> in the form</w:t>
      </w:r>
      <w:r>
        <w:t xml:space="preserve"> </w:t>
      </w:r>
      <w:r w:rsidR="00062E1C">
        <w:t xml:space="preserve">y = a + </w:t>
      </w:r>
      <w:proofErr w:type="spellStart"/>
      <w:r w:rsidR="00062E1C">
        <w:t>bx</w:t>
      </w:r>
      <w:proofErr w:type="spellEnd"/>
      <w:r w:rsidR="00062E1C">
        <w:t xml:space="preserve"> that</w:t>
      </w:r>
      <w:r>
        <w:t xml:space="preserve"> model</w:t>
      </w:r>
      <w:r w:rsidR="00062E1C">
        <w:t>s</w:t>
      </w:r>
      <w:r>
        <w:t xml:space="preserve"> the McDonald</w:t>
      </w:r>
      <w:r w:rsidR="00861F62">
        <w:t>’</w:t>
      </w:r>
      <w:r>
        <w:t>s data below</w:t>
      </w:r>
      <w:r w:rsidR="00062E1C">
        <w:t xml:space="preserve">.  Use this link to pull up the data:  </w:t>
      </w:r>
      <w:r w:rsidR="00062E1C" w:rsidRPr="00062E1C">
        <w:t>https://www.desmos.com/calculator/ye7p0unqem</w:t>
      </w:r>
      <w:r>
        <w:t xml:space="preserve"> </w:t>
      </w:r>
    </w:p>
    <w:p w:rsidR="00062E1C" w:rsidRDefault="00AA1D5B">
      <w:r w:rsidRPr="00FD5F7E">
        <w:rPr>
          <w:noProof/>
        </w:rPr>
        <w:drawing>
          <wp:anchor distT="0" distB="0" distL="114300" distR="114300" simplePos="0" relativeHeight="251661312" behindDoc="1" locked="0" layoutInCell="1" allowOverlap="1" wp14:anchorId="6F39CBAB" wp14:editId="17475848">
            <wp:simplePos x="0" y="0"/>
            <wp:positionH relativeFrom="column">
              <wp:posOffset>-173355</wp:posOffset>
            </wp:positionH>
            <wp:positionV relativeFrom="paragraph">
              <wp:posOffset>239383</wp:posOffset>
            </wp:positionV>
            <wp:extent cx="3891280" cy="1880235"/>
            <wp:effectExtent l="0" t="0" r="0" b="571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1280" cy="1880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62E1C">
        <w:t xml:space="preserve">Questions for students:  How did you “find” your equation?  Will everyone’s equation be the same?  How could we do this purely algebraically?   </w:t>
      </w:r>
    </w:p>
    <w:p w:rsidR="00FD5F7E" w:rsidRDefault="00AA1D5B">
      <w:r w:rsidRPr="00AA1D5B">
        <w:drawing>
          <wp:anchor distT="0" distB="0" distL="114300" distR="114300" simplePos="0" relativeHeight="251663360" behindDoc="1" locked="0" layoutInCell="1" allowOverlap="1" wp14:anchorId="775F398B" wp14:editId="1B2F7399">
            <wp:simplePos x="0" y="0"/>
            <wp:positionH relativeFrom="column">
              <wp:posOffset>4398741</wp:posOffset>
            </wp:positionH>
            <wp:positionV relativeFrom="paragraph">
              <wp:posOffset>4445</wp:posOffset>
            </wp:positionV>
            <wp:extent cx="2733675" cy="1638935"/>
            <wp:effectExtent l="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63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D5F7E" w:rsidRDefault="00FD5F7E"/>
    <w:p w:rsidR="00FD5F7E" w:rsidRDefault="00FD5F7E"/>
    <w:p w:rsidR="00FD5F7E" w:rsidRDefault="00FD5F7E"/>
    <w:p w:rsidR="00AA63C2" w:rsidRDefault="00AA63C2"/>
    <w:p w:rsidR="00AA1D5B" w:rsidRPr="00AA1D5B" w:rsidRDefault="00AA1D5B">
      <w:r>
        <w:t>Typing the equation y</w:t>
      </w:r>
      <w:r w:rsidRPr="00AA1D5B">
        <w:rPr>
          <w:vertAlign w:val="subscript"/>
        </w:rPr>
        <w:t>1</w:t>
      </w:r>
      <w:r>
        <w:rPr>
          <w:vertAlign w:val="subscript"/>
        </w:rPr>
        <w:t xml:space="preserve"> </w:t>
      </w:r>
      <w:r w:rsidRPr="00AA1D5B">
        <w:rPr>
          <w:sz w:val="32"/>
          <w:szCs w:val="32"/>
          <w:vertAlign w:val="subscript"/>
        </w:rPr>
        <w:t>~</w:t>
      </w:r>
      <w:r>
        <w:rPr>
          <w:vertAlign w:val="subscript"/>
        </w:rPr>
        <w:t xml:space="preserve"> </w:t>
      </w:r>
      <w:r>
        <w:t>a +bx</w:t>
      </w:r>
      <w:r w:rsidRPr="00AA1D5B">
        <w:rPr>
          <w:vertAlign w:val="subscript"/>
        </w:rPr>
        <w:t>1</w:t>
      </w:r>
      <w:r>
        <w:rPr>
          <w:vertAlign w:val="subscript"/>
        </w:rPr>
        <w:t xml:space="preserve"> </w:t>
      </w:r>
      <w:r>
        <w:t xml:space="preserve">into </w:t>
      </w:r>
      <w:proofErr w:type="spellStart"/>
      <w:r>
        <w:t>Desmos</w:t>
      </w:r>
      <w:proofErr w:type="spellEnd"/>
      <w:r>
        <w:t xml:space="preserve"> will give the line of best fit and its statistics.  </w:t>
      </w:r>
    </w:p>
    <w:p w:rsidR="00CC691C" w:rsidRDefault="00CC691C">
      <w:pPr>
        <w:rPr>
          <w:b/>
        </w:rPr>
      </w:pPr>
      <w:r>
        <w:rPr>
          <w:b/>
        </w:rPr>
        <w:lastRenderedPageBreak/>
        <w:t>Piecewise Functions</w:t>
      </w:r>
    </w:p>
    <w:p w:rsidR="00CC691C" w:rsidRDefault="00CC691C">
      <w:proofErr w:type="spellStart"/>
      <w:r>
        <w:t>Desmos</w:t>
      </w:r>
      <w:proofErr w:type="spellEnd"/>
      <w:r>
        <w:t xml:space="preserve"> makes understand</w:t>
      </w:r>
      <w:r w:rsidR="00AD2FCC">
        <w:t>ing</w:t>
      </w:r>
      <w:r>
        <w:t xml:space="preserve"> and working with piecewise functions a breeze.  To graph the piecewise function:   </w:t>
      </w:r>
    </w:p>
    <w:p w:rsidR="00CC691C" w:rsidRDefault="00CC691C"/>
    <w:p w:rsidR="00CC691C" w:rsidRDefault="00CC691C">
      <w:pPr>
        <w:rPr>
          <w:b/>
        </w:rPr>
      </w:pPr>
      <w:r w:rsidRPr="00CC691C">
        <w:drawing>
          <wp:anchor distT="0" distB="0" distL="114300" distR="114300" simplePos="0" relativeHeight="251664384" behindDoc="1" locked="0" layoutInCell="1" allowOverlap="1" wp14:anchorId="4C647DA4" wp14:editId="4634DC1D">
            <wp:simplePos x="0" y="0"/>
            <wp:positionH relativeFrom="column">
              <wp:posOffset>4048125</wp:posOffset>
            </wp:positionH>
            <wp:positionV relativeFrom="paragraph">
              <wp:posOffset>449580</wp:posOffset>
            </wp:positionV>
            <wp:extent cx="2463060" cy="196215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06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,    when x&lt;-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x</m:t>
                      </m:r>
                    </m:den>
                  </m:f>
                  <m:r>
                    <w:rPr>
                      <w:rFonts w:ascii="Cambria Math" w:hAnsi="Cambria Math"/>
                    </w:rPr>
                    <m:t>, when-2&lt;x&lt;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5+x, when x&gt;3</m:t>
                  </m:r>
                </m:e>
              </m:mr>
            </m:m>
          </m:e>
        </m:d>
      </m:oMath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,</w:t>
      </w:r>
      <w:proofErr w:type="gramEnd"/>
      <w:r>
        <w:rPr>
          <w:rFonts w:eastAsiaTheme="minorEastAsia"/>
        </w:rPr>
        <w:t xml:space="preserve"> we can enter the following equations into </w:t>
      </w:r>
      <w:proofErr w:type="spellStart"/>
      <w:r>
        <w:rPr>
          <w:rFonts w:eastAsiaTheme="minorEastAsia"/>
        </w:rPr>
        <w:t>Desmos</w:t>
      </w:r>
      <w:proofErr w:type="spellEnd"/>
      <w:r>
        <w:rPr>
          <w:rFonts w:eastAsiaTheme="minorEastAsia"/>
        </w:rPr>
        <w:t>:</w:t>
      </w:r>
      <w:r>
        <w:rPr>
          <w:b/>
        </w:rPr>
        <w:t xml:space="preserve"> </w:t>
      </w:r>
    </w:p>
    <w:p w:rsidR="00CC691C" w:rsidRDefault="00CC691C">
      <w:pPr>
        <w:rPr>
          <w:b/>
        </w:rPr>
      </w:pPr>
    </w:p>
    <w:p w:rsidR="00CC691C" w:rsidRDefault="00CC691C">
      <w:pPr>
        <w:rPr>
          <w:b/>
        </w:rPr>
      </w:pPr>
    </w:p>
    <w:p w:rsidR="00CC691C" w:rsidRDefault="00CC691C">
      <w:pPr>
        <w:rPr>
          <w:b/>
        </w:rPr>
      </w:pPr>
    </w:p>
    <w:p w:rsidR="00CC691C" w:rsidRDefault="00CC691C">
      <w:pPr>
        <w:rPr>
          <w:b/>
        </w:rPr>
      </w:pPr>
    </w:p>
    <w:p w:rsidR="00CC691C" w:rsidRDefault="00CC691C">
      <w:pPr>
        <w:rPr>
          <w:b/>
        </w:rPr>
      </w:pPr>
    </w:p>
    <w:p w:rsidR="00AA63C2" w:rsidRDefault="00AA63C2">
      <w:pPr>
        <w:rPr>
          <w:b/>
        </w:rPr>
      </w:pPr>
      <w:r w:rsidRPr="00FD5F7E">
        <w:rPr>
          <w:b/>
        </w:rPr>
        <w:t>Transformations of Functions</w:t>
      </w:r>
    </w:p>
    <w:p w:rsidR="00FD5F7E" w:rsidRDefault="00FD5F7E">
      <w:r>
        <w:t>In the top left corner, there is a drop down menu.  Click on new graph.  C</w:t>
      </w:r>
      <w:r w:rsidR="00AA63C2">
        <w:t xml:space="preserve">lick on the [+] to add an expression f(x).  </w:t>
      </w:r>
      <w:r>
        <w:t>Type in y = x</w:t>
      </w:r>
      <w:r w:rsidRPr="00FD5F7E">
        <w:rPr>
          <w:vertAlign w:val="superscript"/>
        </w:rPr>
        <w:t>2</w:t>
      </w:r>
      <w:r>
        <w:t xml:space="preserve">.  This is our parent function.  Click on the [+] to add another expression f(x).  </w:t>
      </w:r>
      <w:r w:rsidR="00AA63C2">
        <w:t>Type in “y</w:t>
      </w:r>
      <w:r>
        <w:t xml:space="preserve"> - k</w:t>
      </w:r>
      <w:r w:rsidR="00AA63C2">
        <w:t xml:space="preserve"> = </w:t>
      </w:r>
      <w:r>
        <w:t>(x-h</w:t>
      </w:r>
      <w:proofErr w:type="gramStart"/>
      <w:r>
        <w:t>)</w:t>
      </w:r>
      <w:r w:rsidRPr="00FD5F7E">
        <w:rPr>
          <w:vertAlign w:val="superscript"/>
        </w:rPr>
        <w:t>2</w:t>
      </w:r>
      <w:proofErr w:type="gramEnd"/>
      <w:r w:rsidR="00AA63C2">
        <w:t>”</w:t>
      </w:r>
      <w:r>
        <w:t>.  Make h and k sliders.  Play with different value</w:t>
      </w:r>
      <w:r w:rsidR="00AD2FCC">
        <w:t>s</w:t>
      </w:r>
      <w:r>
        <w:t xml:space="preserve"> of h and k.  </w:t>
      </w:r>
    </w:p>
    <w:p w:rsidR="00FD5F7E" w:rsidRDefault="00FD5F7E" w:rsidP="00FD5F7E">
      <w:r>
        <w:t>Questions for students:  What is the effect of h and k on the graph?  How will the graph of y – 3 =(x + 4)</w:t>
      </w:r>
      <w:r w:rsidRPr="00FD5F7E">
        <w:rPr>
          <w:vertAlign w:val="superscript"/>
        </w:rPr>
        <w:t xml:space="preserve"> 2</w:t>
      </w:r>
      <w:r>
        <w:t xml:space="preserve"> compare to the parent function?  How will the graph of y + 5 = (x – 4)</w:t>
      </w:r>
      <w:r w:rsidRPr="00FD5F7E">
        <w:rPr>
          <w:vertAlign w:val="superscript"/>
        </w:rPr>
        <w:t xml:space="preserve"> 2</w:t>
      </w:r>
      <w:r>
        <w:t xml:space="preserve"> compare to the parent function?</w:t>
      </w:r>
    </w:p>
    <w:p w:rsidR="00AA63C2" w:rsidRDefault="00FD5F7E">
      <w:r>
        <w:t>Graph the two functions y = |x| and y – k = |x-h|.  (You can hide your previous functions by clicking on the circle to the left of them.)  Can you predict the effect of h and k on this new function?</w:t>
      </w:r>
    </w:p>
    <w:p w:rsidR="005A2629" w:rsidRDefault="005A2629">
      <w:r>
        <w:t xml:space="preserve">Want to explore </w:t>
      </w:r>
      <w:r w:rsidR="00861F62">
        <w:t xml:space="preserve">transformations of y </w:t>
      </w:r>
      <w:proofErr w:type="gramStart"/>
      <w:r w:rsidR="00861F62">
        <w:t xml:space="preserve">= </w:t>
      </w:r>
      <w:proofErr w:type="gramEnd"/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  <w:r w:rsidR="00861F62">
        <w:rPr>
          <w:rFonts w:eastAsiaTheme="minorEastAsia"/>
        </w:rPr>
        <w:t>?  Type in</w:t>
      </w:r>
      <m:oMath>
        <m:r>
          <w:rPr>
            <w:rFonts w:ascii="Cambria Math" w:eastAsiaTheme="minorEastAsia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 xml:space="preserve"> </m:t>
            </m:r>
            <m:r>
              <w:rPr>
                <w:rFonts w:ascii="Cambria Math" w:hAnsi="Cambria Math"/>
              </w:rPr>
              <m:t>y-k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</m:oMath>
      <w:r w:rsidR="00861F62">
        <w:t xml:space="preserve"> </w:t>
      </w:r>
      <w:proofErr w:type="gramStart"/>
      <w:r w:rsidR="00861F62">
        <w:t xml:space="preserve">= </w:t>
      </w:r>
      <w:proofErr w:type="gramEnd"/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-h</m:t>
                </m:r>
              </m:num>
              <m:den>
                <m:r>
                  <w:rPr>
                    <w:rFonts w:ascii="Cambria Math" w:hAnsi="Cambria Math"/>
                  </w:rPr>
                  <m:t>a</m:t>
                </m:r>
              </m:den>
            </m:f>
          </m:e>
        </m:rad>
      </m:oMath>
      <w:r w:rsidR="00861F62">
        <w:rPr>
          <w:rFonts w:eastAsiaTheme="minorEastAsia"/>
        </w:rPr>
        <w:t xml:space="preserve">.  </w:t>
      </w:r>
    </w:p>
    <w:p w:rsidR="00E3632A" w:rsidRDefault="00944A0E" w:rsidP="00E3632A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504825</wp:posOffset>
                </wp:positionV>
                <wp:extent cx="7572375" cy="0"/>
                <wp:effectExtent l="0" t="0" r="9525" b="1905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723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0" o:spid="_x0000_s1026" style="position:absolute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27pt,39.75pt" to="569.25pt,3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" strokecolor="#4579b8 [3044]"/>
            </w:pict>
          </mc:Fallback>
        </mc:AlternateContent>
      </w:r>
      <w:r w:rsidR="00F51145">
        <w:t>Want to play with the transformations of circles/ellipses?  Graph</w:t>
      </w:r>
      <w:r w:rsidR="000A3C3E">
        <w:t>:</w:t>
      </w:r>
      <w:r w:rsidR="00F51145">
        <w:t xml:space="preserve"> </w:t>
      </w:r>
      <w:r w:rsidR="00F51145">
        <w:t xml:space="preserve">   </w:t>
      </w:r>
      <w:r w:rsidR="00F51145" w:rsidRPr="00B36BEA">
        <w:rPr>
          <w:position w:val="-30"/>
        </w:rPr>
        <w:object w:dxaOrig="23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75pt;height:38.25pt" o:ole="">
            <v:imagedata r:id="rId17" o:title=""/>
          </v:shape>
          <o:OLEObject Type="Embed" ProgID="Equation.DSMT4" ShapeID="_x0000_i1025" DrawAspect="Content" ObjectID="_1523898071" r:id="rId18"/>
        </w:object>
      </w:r>
      <w:proofErr w:type="gramStart"/>
      <w:r w:rsidR="000A3C3E">
        <w:t>,  in</w:t>
      </w:r>
      <w:proofErr w:type="gramEnd"/>
      <w:r w:rsidR="000A3C3E">
        <w:t xml:space="preserve"> </w:t>
      </w:r>
      <w:proofErr w:type="spellStart"/>
      <w:r w:rsidR="000A3C3E">
        <w:t>Desmos</w:t>
      </w:r>
      <w:proofErr w:type="spellEnd"/>
      <w:r w:rsidR="000A3C3E">
        <w:t>.</w:t>
      </w:r>
    </w:p>
    <w:p w:rsidR="00E3632A" w:rsidRDefault="00282FAE" w:rsidP="00E3632A">
      <w:pPr>
        <w:ind w:firstLine="720"/>
      </w:pPr>
      <w:r w:rsidRPr="00282FAE">
        <w:rPr>
          <w:i/>
        </w:rPr>
        <w:drawing>
          <wp:anchor distT="0" distB="0" distL="114300" distR="114300" simplePos="0" relativeHeight="251676672" behindDoc="1" locked="0" layoutInCell="1" allowOverlap="1" wp14:anchorId="56FEF201" wp14:editId="0D96F00D">
            <wp:simplePos x="0" y="0"/>
            <wp:positionH relativeFrom="column">
              <wp:posOffset>5420995</wp:posOffset>
            </wp:positionH>
            <wp:positionV relativeFrom="paragraph">
              <wp:posOffset>113665</wp:posOffset>
            </wp:positionV>
            <wp:extent cx="1806575" cy="2816860"/>
            <wp:effectExtent l="0" t="0" r="3175" b="254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6575" cy="281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82FAE">
        <w:rPr>
          <w:i/>
        </w:rPr>
        <w:drawing>
          <wp:anchor distT="0" distB="0" distL="114300" distR="114300" simplePos="0" relativeHeight="251675648" behindDoc="1" locked="0" layoutInCell="1" allowOverlap="1" wp14:anchorId="7283D479" wp14:editId="467B172C">
            <wp:simplePos x="0" y="0"/>
            <wp:positionH relativeFrom="column">
              <wp:posOffset>3228975</wp:posOffset>
            </wp:positionH>
            <wp:positionV relativeFrom="paragraph">
              <wp:posOffset>294640</wp:posOffset>
            </wp:positionV>
            <wp:extent cx="2311400" cy="2562225"/>
            <wp:effectExtent l="0" t="0" r="0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82FAE">
        <w:rPr>
          <w:i/>
        </w:rPr>
        <w:drawing>
          <wp:anchor distT="0" distB="0" distL="114300" distR="114300" simplePos="0" relativeHeight="251674624" behindDoc="1" locked="0" layoutInCell="1" allowOverlap="1" wp14:anchorId="7B34DE81" wp14:editId="3648EDCE">
            <wp:simplePos x="0" y="0"/>
            <wp:positionH relativeFrom="column">
              <wp:posOffset>1581150</wp:posOffset>
            </wp:positionH>
            <wp:positionV relativeFrom="paragraph">
              <wp:posOffset>210820</wp:posOffset>
            </wp:positionV>
            <wp:extent cx="1705610" cy="2799080"/>
            <wp:effectExtent l="0" t="0" r="8890" b="127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5610" cy="279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82FAE">
        <w:rPr>
          <w:i/>
        </w:rPr>
        <w:drawing>
          <wp:anchor distT="0" distB="0" distL="114300" distR="114300" simplePos="0" relativeHeight="251673600" behindDoc="1" locked="0" layoutInCell="1" allowOverlap="1" wp14:anchorId="26D7C3E4" wp14:editId="3E82C351">
            <wp:simplePos x="0" y="0"/>
            <wp:positionH relativeFrom="column">
              <wp:posOffset>-342900</wp:posOffset>
            </wp:positionH>
            <wp:positionV relativeFrom="paragraph">
              <wp:posOffset>208915</wp:posOffset>
            </wp:positionV>
            <wp:extent cx="1924050" cy="2723515"/>
            <wp:effectExtent l="0" t="0" r="0" b="63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72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632A" w:rsidRPr="00282FAE">
        <w:rPr>
          <w:i/>
        </w:rPr>
        <w:t>Samples of student work after a transformations unit</w:t>
      </w:r>
      <w:r w:rsidR="00E3632A">
        <w:t>:</w:t>
      </w:r>
    </w:p>
    <w:p w:rsidR="00E3632A" w:rsidRDefault="00E3632A"/>
    <w:p w:rsidR="00E3632A" w:rsidRDefault="00E3632A"/>
    <w:p w:rsidR="00E3632A" w:rsidRDefault="00E3632A"/>
    <w:p w:rsidR="00E3632A" w:rsidRDefault="00E3632A"/>
    <w:p w:rsidR="00E3632A" w:rsidRDefault="00E3632A"/>
    <w:p w:rsidR="00E3632A" w:rsidRDefault="00E3632A"/>
    <w:p w:rsidR="00E3632A" w:rsidRDefault="00E3632A">
      <w:pPr>
        <w:rPr>
          <w:b/>
        </w:rPr>
      </w:pPr>
    </w:p>
    <w:p w:rsidR="00AA63C2" w:rsidRDefault="005A2629">
      <w:pPr>
        <w:rPr>
          <w:b/>
        </w:rPr>
      </w:pPr>
      <w:r>
        <w:rPr>
          <w:b/>
        </w:rPr>
        <w:lastRenderedPageBreak/>
        <w:t>Inverses</w:t>
      </w:r>
    </w:p>
    <w:p w:rsidR="005A2629" w:rsidRDefault="005A2629">
      <w:proofErr w:type="spellStart"/>
      <w:r>
        <w:t>Desmos</w:t>
      </w:r>
      <w:proofErr w:type="spellEnd"/>
      <w:r>
        <w:t xml:space="preserve"> can graph functions that your graphing calculator cannot.  You are able to graph x = 3, as well as x = 10</w:t>
      </w:r>
      <w:r>
        <w:rPr>
          <w:vertAlign w:val="superscript"/>
        </w:rPr>
        <w:t>y</w:t>
      </w:r>
      <w:r>
        <w:t>, and even x = sin y.  What does the inverse of y = (x+3)</w:t>
      </w:r>
      <w:r>
        <w:rPr>
          <w:vertAlign w:val="superscript"/>
        </w:rPr>
        <w:t>2</w:t>
      </w:r>
      <w:r>
        <w:t xml:space="preserve"> + 4 look like?  Just graph x </w:t>
      </w:r>
      <w:r>
        <w:t>= (</w:t>
      </w:r>
      <w:r>
        <w:t>y</w:t>
      </w:r>
      <w:r>
        <w:t>+3)</w:t>
      </w:r>
      <w:r>
        <w:rPr>
          <w:vertAlign w:val="superscript"/>
        </w:rPr>
        <w:t>2</w:t>
      </w:r>
      <w:r>
        <w:t xml:space="preserve"> + 4</w:t>
      </w:r>
      <w:r>
        <w:t xml:space="preserve">.  </w:t>
      </w:r>
    </w:p>
    <w:p w:rsidR="00B65F6E" w:rsidRDefault="00B65F6E"/>
    <w:p w:rsidR="00B65F6E" w:rsidRPr="005A2629" w:rsidRDefault="00B65F6E" w:rsidP="00B65F6E">
      <w:pPr>
        <w:rPr>
          <w:i/>
        </w:rPr>
      </w:pPr>
      <w:r>
        <w:rPr>
          <w:i/>
        </w:rPr>
        <w:t>Pre-Calculus and Algebra 2</w:t>
      </w:r>
    </w:p>
    <w:p w:rsidR="00861F62" w:rsidRDefault="00B65F6E">
      <w:pPr>
        <w:rPr>
          <w:b/>
        </w:rPr>
      </w:pPr>
      <w:r>
        <w:rPr>
          <w:b/>
        </w:rPr>
        <w:t>Parametric Functions</w:t>
      </w:r>
    </w:p>
    <w:p w:rsidR="00B65F6E" w:rsidRPr="00B65F6E" w:rsidRDefault="009D17F7">
      <w:r w:rsidRPr="009D17F7">
        <w:drawing>
          <wp:anchor distT="0" distB="0" distL="114300" distR="114300" simplePos="0" relativeHeight="251668480" behindDoc="1" locked="0" layoutInCell="1" allowOverlap="1" wp14:anchorId="4B0B89DD" wp14:editId="14B4C226">
            <wp:simplePos x="0" y="0"/>
            <wp:positionH relativeFrom="column">
              <wp:posOffset>3105150</wp:posOffset>
            </wp:positionH>
            <wp:positionV relativeFrom="paragraph">
              <wp:posOffset>487045</wp:posOffset>
            </wp:positionV>
            <wp:extent cx="2494915" cy="1790700"/>
            <wp:effectExtent l="0" t="0" r="63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91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D17F7">
        <w:drawing>
          <wp:anchor distT="0" distB="0" distL="114300" distR="114300" simplePos="0" relativeHeight="251667456" behindDoc="1" locked="0" layoutInCell="1" allowOverlap="1" wp14:anchorId="7588DDA1" wp14:editId="1EAB61AD">
            <wp:simplePos x="0" y="0"/>
            <wp:positionH relativeFrom="column">
              <wp:posOffset>419100</wp:posOffset>
            </wp:positionH>
            <wp:positionV relativeFrom="paragraph">
              <wp:posOffset>353695</wp:posOffset>
            </wp:positionV>
            <wp:extent cx="1990725" cy="1400175"/>
            <wp:effectExtent l="0" t="0" r="9525" b="952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B65F6E">
        <w:t>Desmos</w:t>
      </w:r>
      <w:proofErr w:type="spellEnd"/>
      <w:r w:rsidR="00B65F6E">
        <w:t xml:space="preserve"> can even graph parametric functions.  You enter your parametric equations like you are entering an ordered pair.  To graph the parametric x = </w:t>
      </w:r>
      <w:r w:rsidR="00B65F6E">
        <w:t>t</w:t>
      </w:r>
      <w:r w:rsidR="00B65F6E" w:rsidRPr="00B65F6E">
        <w:rPr>
          <w:vertAlign w:val="superscript"/>
        </w:rPr>
        <w:t>2</w:t>
      </w:r>
      <w:r w:rsidR="00B65F6E">
        <w:t xml:space="preserve"> –</w:t>
      </w:r>
      <w:r w:rsidR="00B65F6E">
        <w:t xml:space="preserve">1, and y = </w:t>
      </w:r>
      <w:r w:rsidR="00B65F6E">
        <w:t>3 + t</w:t>
      </w:r>
      <w:r w:rsidR="00B65F6E">
        <w:t>, enter the function:  (t^2 – 1,</w:t>
      </w:r>
      <w:r w:rsidR="00B65F6E" w:rsidRPr="00B65F6E">
        <w:t xml:space="preserve"> </w:t>
      </w:r>
      <w:r w:rsidR="00B65F6E">
        <w:t>3+t</w:t>
      </w:r>
      <w:r w:rsidR="00B65F6E">
        <w:t xml:space="preserve">) and it will allow you to set the values of t you would like to view.  </w:t>
      </w:r>
    </w:p>
    <w:p w:rsidR="00B65F6E" w:rsidRDefault="00B65F6E"/>
    <w:p w:rsidR="00B65F6E" w:rsidRDefault="00B65F6E"/>
    <w:p w:rsidR="00B65F6E" w:rsidRDefault="00B65F6E"/>
    <w:p w:rsidR="009D17F7" w:rsidRDefault="009D17F7"/>
    <w:p w:rsidR="009D17F7" w:rsidRDefault="009D17F7"/>
    <w:p w:rsidR="009D17F7" w:rsidRDefault="009D17F7"/>
    <w:p w:rsidR="004C1F4F" w:rsidRDefault="004C1F4F" w:rsidP="004C1F4F">
      <w:pPr>
        <w:rPr>
          <w:b/>
        </w:rPr>
      </w:pPr>
      <w:r>
        <w:rPr>
          <w:b/>
        </w:rPr>
        <w:t>Polar</w:t>
      </w:r>
      <w:r>
        <w:rPr>
          <w:b/>
        </w:rPr>
        <w:t xml:space="preserve"> </w:t>
      </w:r>
      <w:r>
        <w:rPr>
          <w:b/>
        </w:rPr>
        <w:t>Equations</w:t>
      </w:r>
    </w:p>
    <w:p w:rsidR="009D17F7" w:rsidRDefault="004C1F4F">
      <w:r w:rsidRPr="004C1F4F">
        <w:drawing>
          <wp:anchor distT="0" distB="0" distL="114300" distR="114300" simplePos="0" relativeHeight="251669504" behindDoc="1" locked="0" layoutInCell="1" allowOverlap="1" wp14:anchorId="497C07EB" wp14:editId="3648AF65">
            <wp:simplePos x="0" y="0"/>
            <wp:positionH relativeFrom="column">
              <wp:posOffset>209550</wp:posOffset>
            </wp:positionH>
            <wp:positionV relativeFrom="paragraph">
              <wp:posOffset>320675</wp:posOffset>
            </wp:positionV>
            <wp:extent cx="2200275" cy="1066800"/>
            <wp:effectExtent l="0" t="0" r="952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If you click on the wrench in the top right corner of </w:t>
      </w:r>
      <w:proofErr w:type="spellStart"/>
      <w:r>
        <w:t>Desmos</w:t>
      </w:r>
      <w:proofErr w:type="spellEnd"/>
      <w:r>
        <w:t xml:space="preserve">, you can change the grid to polar.  Graph the following equation and experiment with the different sliders to play around with polar equations.   </w:t>
      </w:r>
    </w:p>
    <w:p w:rsidR="009D17F7" w:rsidRDefault="009D17F7"/>
    <w:p w:rsidR="009D17F7" w:rsidRDefault="004C1F4F">
      <w:r w:rsidRPr="004C1F4F">
        <w:drawing>
          <wp:anchor distT="0" distB="0" distL="114300" distR="114300" simplePos="0" relativeHeight="251672576" behindDoc="1" locked="0" layoutInCell="1" allowOverlap="1" wp14:anchorId="3F3C8727" wp14:editId="1019A987">
            <wp:simplePos x="0" y="0"/>
            <wp:positionH relativeFrom="column">
              <wp:posOffset>4752975</wp:posOffset>
            </wp:positionH>
            <wp:positionV relativeFrom="paragraph">
              <wp:posOffset>307340</wp:posOffset>
            </wp:positionV>
            <wp:extent cx="2598420" cy="2714625"/>
            <wp:effectExtent l="0" t="0" r="0" b="952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420" cy="271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65F6E" w:rsidRDefault="004C1F4F">
      <w:r w:rsidRPr="004C1F4F">
        <w:drawing>
          <wp:anchor distT="0" distB="0" distL="114300" distR="114300" simplePos="0" relativeHeight="251671552" behindDoc="1" locked="0" layoutInCell="1" allowOverlap="1" wp14:anchorId="5F823758" wp14:editId="219207F5">
            <wp:simplePos x="0" y="0"/>
            <wp:positionH relativeFrom="column">
              <wp:posOffset>2114551</wp:posOffset>
            </wp:positionH>
            <wp:positionV relativeFrom="paragraph">
              <wp:posOffset>88900</wp:posOffset>
            </wp:positionV>
            <wp:extent cx="2367336" cy="239077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336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1F4F">
        <w:drawing>
          <wp:anchor distT="0" distB="0" distL="114300" distR="114300" simplePos="0" relativeHeight="251670528" behindDoc="1" locked="0" layoutInCell="1" allowOverlap="1" wp14:anchorId="09080EB5" wp14:editId="1528F66C">
            <wp:simplePos x="0" y="0"/>
            <wp:positionH relativeFrom="column">
              <wp:posOffset>-361950</wp:posOffset>
            </wp:positionH>
            <wp:positionV relativeFrom="paragraph">
              <wp:posOffset>174625</wp:posOffset>
            </wp:positionV>
            <wp:extent cx="2393468" cy="2466975"/>
            <wp:effectExtent l="0" t="0" r="698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468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61F62" w:rsidRDefault="00861F62"/>
    <w:p w:rsidR="004C1F4F" w:rsidRDefault="004C1F4F"/>
    <w:p w:rsidR="004C1F4F" w:rsidRDefault="004C1F4F"/>
    <w:p w:rsidR="004C1F4F" w:rsidRDefault="004C1F4F"/>
    <w:p w:rsidR="004C1F4F" w:rsidRDefault="004C1F4F"/>
    <w:p w:rsidR="004C1F4F" w:rsidRDefault="004C1F4F"/>
    <w:p w:rsidR="004C1F4F" w:rsidRDefault="004C1F4F"/>
    <w:p w:rsidR="004C1F4F" w:rsidRDefault="004C1F4F"/>
    <w:p w:rsidR="00C467C2" w:rsidRDefault="00C467C2" w:rsidP="00861F62">
      <w:pPr>
        <w:rPr>
          <w:i/>
        </w:rPr>
      </w:pPr>
    </w:p>
    <w:p w:rsidR="00861F62" w:rsidRDefault="000A068E" w:rsidP="00861F62">
      <w:pPr>
        <w:rPr>
          <w:i/>
        </w:rPr>
      </w:pPr>
      <w:r>
        <w:rPr>
          <w:i/>
        </w:rPr>
        <w:lastRenderedPageBreak/>
        <w:t>Sample</w:t>
      </w:r>
      <w:r w:rsidR="00966BBD">
        <w:rPr>
          <w:i/>
        </w:rPr>
        <w:t xml:space="preserve"> </w:t>
      </w:r>
      <w:r>
        <w:rPr>
          <w:i/>
        </w:rPr>
        <w:t>Activities</w:t>
      </w:r>
      <w:r w:rsidR="00CA2A65">
        <w:rPr>
          <w:i/>
        </w:rPr>
        <w:t xml:space="preserve">- </w:t>
      </w:r>
      <w:bookmarkStart w:id="0" w:name="_GoBack"/>
      <w:bookmarkEnd w:id="0"/>
      <w:r w:rsidR="00861F62">
        <w:rPr>
          <w:i/>
        </w:rPr>
        <w:t>Algebra</w:t>
      </w:r>
      <w:r w:rsidR="00A14C8F">
        <w:rPr>
          <w:i/>
        </w:rPr>
        <w:t xml:space="preserve"> Lesson o</w:t>
      </w:r>
      <w:r w:rsidR="00694CDB">
        <w:rPr>
          <w:i/>
        </w:rPr>
        <w:t>n Quadratics</w:t>
      </w:r>
    </w:p>
    <w:p w:rsidR="00861F62" w:rsidRPr="00994FC1" w:rsidRDefault="00861F62" w:rsidP="00861F62">
      <w:pPr>
        <w:rPr>
          <w:b/>
        </w:rPr>
      </w:pPr>
      <w:r w:rsidRPr="00994FC1">
        <w:rPr>
          <w:b/>
        </w:rPr>
        <w:t>Using Technology to Explore Quadratics</w:t>
      </w:r>
    </w:p>
    <w:p w:rsidR="00861F62" w:rsidRDefault="00694CDB" w:rsidP="00861F62">
      <w:r>
        <w:t xml:space="preserve">1. </w:t>
      </w:r>
      <w:r w:rsidR="00C2529B">
        <w:t xml:space="preserve">In </w:t>
      </w:r>
      <w:proofErr w:type="spellStart"/>
      <w:r w:rsidR="00C2529B">
        <w:t>Desmos</w:t>
      </w:r>
      <w:proofErr w:type="spellEnd"/>
      <w:r w:rsidR="00C2529B">
        <w:t>, g</w:t>
      </w:r>
      <w:r w:rsidR="00861F62">
        <w:t xml:space="preserve">raph the equation </w:t>
      </w:r>
      <w:r w:rsidR="00861F62" w:rsidRPr="00994FC1">
        <w:t>y=x^2+4x+3</w:t>
      </w:r>
      <w:r w:rsidR="00861F62">
        <w:t>.  What do we call the resulting shape?  ____________________</w:t>
      </w:r>
    </w:p>
    <w:p w:rsidR="00861F62" w:rsidRDefault="00861F62" w:rsidP="00861F62">
      <w:r>
        <w:t>What is the vertex?    (           ,            )</w:t>
      </w:r>
      <w:r>
        <w:tab/>
      </w:r>
      <w:r>
        <w:tab/>
        <w:t>What are the roots? _______and ____________</w:t>
      </w:r>
    </w:p>
    <w:p w:rsidR="00861F62" w:rsidRPr="00994FC1" w:rsidRDefault="00861F62" w:rsidP="00861F62">
      <w:r>
        <w:t>What is the equation of the line of symmetry?  _______________   Graph it to test it out!</w:t>
      </w:r>
    </w:p>
    <w:p w:rsidR="00861F62" w:rsidRDefault="00861F62" w:rsidP="00861F62">
      <w:pPr>
        <w:rPr>
          <w:i/>
          <w:u w:val="single"/>
        </w:rPr>
      </w:pPr>
    </w:p>
    <w:p w:rsidR="00861F62" w:rsidRPr="0047093E" w:rsidRDefault="00861F62" w:rsidP="00861F62">
      <w:pPr>
        <w:rPr>
          <w:i/>
          <w:u w:val="single"/>
        </w:rPr>
      </w:pPr>
      <w:r w:rsidRPr="0047093E">
        <w:rPr>
          <w:i/>
          <w:u w:val="single"/>
        </w:rPr>
        <w:t xml:space="preserve">Exploring Sliders and y = </w:t>
      </w:r>
      <w:r w:rsidRPr="0047093E">
        <w:rPr>
          <w:u w:val="single"/>
        </w:rPr>
        <w:t>a</w:t>
      </w:r>
      <w:r w:rsidRPr="0047093E">
        <w:rPr>
          <w:i/>
          <w:u w:val="single"/>
        </w:rPr>
        <w:t>x</w:t>
      </w:r>
      <w:r w:rsidRPr="0047093E">
        <w:rPr>
          <w:i/>
          <w:u w:val="single"/>
          <w:vertAlign w:val="superscript"/>
        </w:rPr>
        <w:t>2</w:t>
      </w:r>
    </w:p>
    <w:p w:rsidR="00861F62" w:rsidRDefault="00694CDB" w:rsidP="00861F62">
      <w:r>
        <w:t>2</w:t>
      </w:r>
      <w:r w:rsidR="00861F62">
        <w:t>.  Let’s explore what happens when we multiply our parent function x</w:t>
      </w:r>
      <w:r w:rsidR="00861F62">
        <w:rPr>
          <w:vertAlign w:val="superscript"/>
        </w:rPr>
        <w:t>2</w:t>
      </w:r>
      <w:r w:rsidR="00861F62">
        <w:t xml:space="preserve"> by some number a.  Delete your other graphs, (use the X to the right of your equations to delete them.)  Enter the equation y = </w:t>
      </w:r>
      <w:r w:rsidR="00861F62" w:rsidRPr="0047093E">
        <w:rPr>
          <w:i/>
        </w:rPr>
        <w:t>a</w:t>
      </w:r>
      <w:r w:rsidR="00861F62">
        <w:t xml:space="preserve">x^2.  It will ask if you want to create a slider for </w:t>
      </w:r>
      <w:r w:rsidR="00861F62" w:rsidRPr="0047093E">
        <w:rPr>
          <w:i/>
        </w:rPr>
        <w:t>a</w:t>
      </w:r>
      <w:r w:rsidR="00861F62">
        <w:t xml:space="preserve">.  Click on the blue box to make it one.  Once you’ve created your slider, you can play around and see what happens to your graph for different values of a.  </w:t>
      </w:r>
    </w:p>
    <w:p w:rsidR="00861F62" w:rsidRDefault="00861F62" w:rsidP="00861F62">
      <w:r>
        <w:t xml:space="preserve">a. For what values of </w:t>
      </w:r>
      <w:r w:rsidRPr="0047093E">
        <w:rPr>
          <w:i/>
        </w:rPr>
        <w:t>a</w:t>
      </w:r>
      <w:r>
        <w:t xml:space="preserve"> does the graph open up?  </w:t>
      </w:r>
    </w:p>
    <w:p w:rsidR="00861F62" w:rsidRDefault="00861F62" w:rsidP="00861F62">
      <w:r>
        <w:t xml:space="preserve">b. For what values of </w:t>
      </w:r>
      <w:r w:rsidRPr="0047093E">
        <w:rPr>
          <w:i/>
        </w:rPr>
        <w:t>a</w:t>
      </w:r>
      <w:r>
        <w:t xml:space="preserve"> does the graph open down? </w:t>
      </w:r>
    </w:p>
    <w:p w:rsidR="00861F62" w:rsidRDefault="00861F62" w:rsidP="00861F62">
      <w:r>
        <w:t xml:space="preserve">c. What happens to the parabola when the values for </w:t>
      </w:r>
      <w:r>
        <w:rPr>
          <w:i/>
        </w:rPr>
        <w:t>a</w:t>
      </w:r>
      <w:r>
        <w:t xml:space="preserve"> get larger and larger? </w:t>
      </w:r>
    </w:p>
    <w:p w:rsidR="00861F62" w:rsidRDefault="00861F62" w:rsidP="00861F62">
      <w:r>
        <w:t xml:space="preserve">d. For what value of </w:t>
      </w:r>
      <w:proofErr w:type="gramStart"/>
      <w:r>
        <w:t>a is</w:t>
      </w:r>
      <w:proofErr w:type="gramEnd"/>
      <w:r>
        <w:t xml:space="preserve"> the graph no longer a parabola? </w:t>
      </w:r>
    </w:p>
    <w:p w:rsidR="00861F62" w:rsidRPr="00050A4D" w:rsidRDefault="00861F62" w:rsidP="00861F62">
      <w:pPr>
        <w:rPr>
          <w:i/>
          <w:u w:val="single"/>
        </w:rPr>
      </w:pPr>
      <w:r>
        <w:rPr>
          <w:i/>
          <w:u w:val="single"/>
        </w:rPr>
        <w:t>Using a Slider</w:t>
      </w:r>
      <w:r w:rsidRPr="0047093E">
        <w:rPr>
          <w:i/>
          <w:u w:val="single"/>
        </w:rPr>
        <w:t xml:space="preserve"> </w:t>
      </w:r>
      <w:r>
        <w:rPr>
          <w:i/>
          <w:u w:val="single"/>
        </w:rPr>
        <w:t xml:space="preserve">to Explore y = x </w:t>
      </w:r>
      <w:r w:rsidRPr="0047093E">
        <w:rPr>
          <w:i/>
          <w:u w:val="single"/>
          <w:vertAlign w:val="superscript"/>
        </w:rPr>
        <w:t>2</w:t>
      </w:r>
      <w:r>
        <w:rPr>
          <w:i/>
          <w:u w:val="single"/>
          <w:vertAlign w:val="superscript"/>
        </w:rPr>
        <w:t xml:space="preserve"> </w:t>
      </w:r>
      <w:r>
        <w:rPr>
          <w:i/>
          <w:u w:val="single"/>
        </w:rPr>
        <w:t>+ c</w:t>
      </w:r>
    </w:p>
    <w:p w:rsidR="00861F62" w:rsidRDefault="00694CDB" w:rsidP="00861F62">
      <w:r>
        <w:t>3</w:t>
      </w:r>
      <w:r w:rsidR="00861F62">
        <w:t>.  Delete all of your other equations.  Graph the equation y = x</w:t>
      </w:r>
      <w:r w:rsidR="00861F62">
        <w:rPr>
          <w:vertAlign w:val="superscript"/>
        </w:rPr>
        <w:t>2</w:t>
      </w:r>
      <w:r w:rsidR="00861F62">
        <w:t xml:space="preserve"> AND the equation y = x</w:t>
      </w:r>
      <w:r w:rsidR="00861F62">
        <w:rPr>
          <w:vertAlign w:val="superscript"/>
        </w:rPr>
        <w:t>2</w:t>
      </w:r>
      <w:r w:rsidR="00861F62">
        <w:t xml:space="preserve"> + c.  It will ask if you want to make </w:t>
      </w:r>
      <w:r w:rsidR="00861F62">
        <w:rPr>
          <w:i/>
        </w:rPr>
        <w:t xml:space="preserve">c </w:t>
      </w:r>
      <w:r w:rsidR="00861F62">
        <w:t xml:space="preserve">a slider.  Click on the blue button to make it happen.  Once you’ve created your slider, you can play around and see what happens to your graph for different values of c.  </w:t>
      </w:r>
    </w:p>
    <w:p w:rsidR="00861F62" w:rsidRDefault="00861F62" w:rsidP="00861F62">
      <w:r>
        <w:t>a. What happens to your parabola as the values for c get larger?</w:t>
      </w:r>
    </w:p>
    <w:p w:rsidR="00861F62" w:rsidRDefault="00861F62" w:rsidP="00861F62">
      <w:r>
        <w:t xml:space="preserve">b. What happens to your parabola as the values for c get smaller?  </w:t>
      </w:r>
    </w:p>
    <w:p w:rsidR="00861F62" w:rsidRPr="00BB4593" w:rsidRDefault="00861F62" w:rsidP="00861F62">
      <w:r>
        <w:t>c. How does the graph of y = x</w:t>
      </w:r>
      <w:r>
        <w:rPr>
          <w:vertAlign w:val="superscript"/>
        </w:rPr>
        <w:t>2</w:t>
      </w:r>
      <w:r>
        <w:t xml:space="preserve"> + 4 compare to the parent function y = x</w:t>
      </w:r>
      <w:r w:rsidRPr="00BB4593">
        <w:rPr>
          <w:vertAlign w:val="superscript"/>
        </w:rPr>
        <w:t>2</w:t>
      </w:r>
      <w:r>
        <w:t xml:space="preserve">?  </w:t>
      </w:r>
    </w:p>
    <w:p w:rsidR="00861F62" w:rsidRPr="00BB4593" w:rsidRDefault="00861F62" w:rsidP="00861F62">
      <w:r>
        <w:t>d. How does the graph of y = x</w:t>
      </w:r>
      <w:r>
        <w:rPr>
          <w:vertAlign w:val="superscript"/>
        </w:rPr>
        <w:t>2</w:t>
      </w:r>
      <w:r>
        <w:t xml:space="preserve"> - 5 compare to the parent function y = x</w:t>
      </w:r>
      <w:r w:rsidRPr="00BB4593">
        <w:rPr>
          <w:vertAlign w:val="superscript"/>
        </w:rPr>
        <w:t>2</w:t>
      </w:r>
      <w:r>
        <w:t xml:space="preserve">?  </w:t>
      </w:r>
    </w:p>
    <w:p w:rsidR="00861F62" w:rsidRPr="00050A4D" w:rsidRDefault="00861F62" w:rsidP="00861F62">
      <w:pPr>
        <w:rPr>
          <w:i/>
          <w:u w:val="single"/>
        </w:rPr>
      </w:pPr>
      <w:r>
        <w:rPr>
          <w:i/>
          <w:u w:val="single"/>
        </w:rPr>
        <w:t>Using a Slider</w:t>
      </w:r>
      <w:r w:rsidRPr="0047093E">
        <w:rPr>
          <w:i/>
          <w:u w:val="single"/>
        </w:rPr>
        <w:t xml:space="preserve"> </w:t>
      </w:r>
      <w:r>
        <w:rPr>
          <w:i/>
          <w:u w:val="single"/>
        </w:rPr>
        <w:t xml:space="preserve">to Explore y = x </w:t>
      </w:r>
      <w:r w:rsidRPr="0047093E">
        <w:rPr>
          <w:i/>
          <w:u w:val="single"/>
          <w:vertAlign w:val="superscript"/>
        </w:rPr>
        <w:t>2</w:t>
      </w:r>
      <w:r>
        <w:rPr>
          <w:i/>
          <w:u w:val="single"/>
          <w:vertAlign w:val="superscript"/>
        </w:rPr>
        <w:t xml:space="preserve"> </w:t>
      </w:r>
      <w:r>
        <w:rPr>
          <w:i/>
          <w:u w:val="single"/>
        </w:rPr>
        <w:t xml:space="preserve">+ </w:t>
      </w:r>
      <w:proofErr w:type="spellStart"/>
      <w:r>
        <w:rPr>
          <w:i/>
          <w:u w:val="single"/>
        </w:rPr>
        <w:t>bx</w:t>
      </w:r>
      <w:proofErr w:type="spellEnd"/>
    </w:p>
    <w:p w:rsidR="00861F62" w:rsidRDefault="00694CDB" w:rsidP="00861F62">
      <w:r>
        <w:t>4</w:t>
      </w:r>
      <w:r w:rsidR="00861F62">
        <w:t>.  Delete all of your other equations.  Graph the equation y = x</w:t>
      </w:r>
      <w:r w:rsidR="00861F62">
        <w:rPr>
          <w:vertAlign w:val="superscript"/>
        </w:rPr>
        <w:t>2</w:t>
      </w:r>
      <w:r w:rsidR="00861F62">
        <w:t xml:space="preserve"> AND the equation y = x</w:t>
      </w:r>
      <w:r w:rsidR="00861F62">
        <w:rPr>
          <w:vertAlign w:val="superscript"/>
        </w:rPr>
        <w:t>2</w:t>
      </w:r>
      <w:r w:rsidR="00861F62">
        <w:t xml:space="preserve"> + bx.  It will ask if you want to make </w:t>
      </w:r>
      <w:r w:rsidR="00861F62">
        <w:rPr>
          <w:i/>
        </w:rPr>
        <w:t xml:space="preserve">b </w:t>
      </w:r>
      <w:r w:rsidR="00861F62">
        <w:t xml:space="preserve">a slider.  Click on the blue button to make it happen.  Once you’ve created your slider, you can play around and see what happens to your graph for different values of b.  </w:t>
      </w:r>
    </w:p>
    <w:p w:rsidR="00861F62" w:rsidRDefault="00861F62" w:rsidP="00861F62">
      <w:r>
        <w:t>a. What happens to your parabola as the values for b get larger?</w:t>
      </w:r>
    </w:p>
    <w:p w:rsidR="00861F62" w:rsidRDefault="00861F62" w:rsidP="00861F62">
      <w:r>
        <w:t xml:space="preserve">b. What happens to your parabola as the values for b get smaller?  </w:t>
      </w:r>
    </w:p>
    <w:p w:rsidR="00861F62" w:rsidRDefault="00861F62" w:rsidP="00861F62"/>
    <w:p w:rsidR="00694CDB" w:rsidRDefault="00694CDB" w:rsidP="00861F62"/>
    <w:p w:rsidR="00861F62" w:rsidRPr="00354CD7" w:rsidRDefault="00861F62" w:rsidP="00861F62">
      <w:pPr>
        <w:rPr>
          <w:i/>
          <w:u w:val="single"/>
        </w:rPr>
      </w:pPr>
      <w:r>
        <w:rPr>
          <w:i/>
          <w:u w:val="single"/>
        </w:rPr>
        <w:lastRenderedPageBreak/>
        <w:t>Exploring Factored Form   y = (x-r</w:t>
      </w:r>
      <w:r w:rsidRPr="00354CD7">
        <w:rPr>
          <w:i/>
          <w:u w:val="single"/>
          <w:vertAlign w:val="subscript"/>
        </w:rPr>
        <w:t>1</w:t>
      </w:r>
      <w:proofErr w:type="gramStart"/>
      <w:r>
        <w:rPr>
          <w:i/>
          <w:u w:val="single"/>
        </w:rPr>
        <w:t>)(</w:t>
      </w:r>
      <w:proofErr w:type="gramEnd"/>
      <w:r>
        <w:rPr>
          <w:i/>
          <w:u w:val="single"/>
        </w:rPr>
        <w:t>x-r</w:t>
      </w:r>
      <w:r w:rsidRPr="00354CD7">
        <w:rPr>
          <w:i/>
          <w:u w:val="single"/>
          <w:vertAlign w:val="subscript"/>
        </w:rPr>
        <w:t>2</w:t>
      </w:r>
      <w:r>
        <w:rPr>
          <w:i/>
          <w:u w:val="single"/>
        </w:rPr>
        <w:t>)</w:t>
      </w:r>
    </w:p>
    <w:p w:rsidR="00861F62" w:rsidRDefault="00694CDB" w:rsidP="00861F62">
      <w:r>
        <w:t>5</w:t>
      </w:r>
      <w:r w:rsidR="00861F62">
        <w:t>.  So far, we’ve only explored quadratics in standard form, (y = ax</w:t>
      </w:r>
      <w:r w:rsidR="00861F62" w:rsidRPr="00354CD7">
        <w:rPr>
          <w:vertAlign w:val="superscript"/>
        </w:rPr>
        <w:t>2</w:t>
      </w:r>
      <w:r w:rsidR="00861F62">
        <w:t xml:space="preserve"> + </w:t>
      </w:r>
      <w:proofErr w:type="spellStart"/>
      <w:r w:rsidR="00861F62">
        <w:t>bx</w:t>
      </w:r>
      <w:proofErr w:type="spellEnd"/>
      <w:r w:rsidR="00861F62">
        <w:t xml:space="preserve"> + c.)  There are other forms we will use.  Let’s explore factored form, </w:t>
      </w:r>
      <w:r w:rsidR="00861F62" w:rsidRPr="007849B7">
        <w:t>y = (x-r</w:t>
      </w:r>
      <w:r w:rsidR="00861F62" w:rsidRPr="007849B7">
        <w:rPr>
          <w:vertAlign w:val="subscript"/>
        </w:rPr>
        <w:t>1</w:t>
      </w:r>
      <w:proofErr w:type="gramStart"/>
      <w:r w:rsidR="00861F62" w:rsidRPr="007849B7">
        <w:t>)(</w:t>
      </w:r>
      <w:proofErr w:type="gramEnd"/>
      <w:r w:rsidR="00861F62" w:rsidRPr="007849B7">
        <w:t>x-r</w:t>
      </w:r>
      <w:r w:rsidR="00861F62" w:rsidRPr="007849B7">
        <w:rPr>
          <w:vertAlign w:val="subscript"/>
        </w:rPr>
        <w:t>2</w:t>
      </w:r>
      <w:r w:rsidR="00861F62" w:rsidRPr="007849B7">
        <w:t xml:space="preserve">) </w:t>
      </w:r>
      <w:r w:rsidR="00861F62">
        <w:t xml:space="preserve">for a bit.  </w:t>
      </w:r>
    </w:p>
    <w:p w:rsidR="00861F62" w:rsidRDefault="00861F62" w:rsidP="00861F62">
      <w:r>
        <w:t>a. Delete your other equations.  Graph the equation y = (x-3</w:t>
      </w:r>
      <w:proofErr w:type="gramStart"/>
      <w:r>
        <w:t>)(</w:t>
      </w:r>
      <w:proofErr w:type="gramEnd"/>
      <w:r>
        <w:t xml:space="preserve">x-5).  </w:t>
      </w:r>
    </w:p>
    <w:p w:rsidR="00861F62" w:rsidRDefault="00861F62" w:rsidP="00861F62">
      <w:r>
        <w:t xml:space="preserve">What are the roots?  ________ </w:t>
      </w:r>
      <w:proofErr w:type="gramStart"/>
      <w:r>
        <w:t>and</w:t>
      </w:r>
      <w:proofErr w:type="gramEnd"/>
      <w:r>
        <w:t xml:space="preserve"> _______ </w:t>
      </w:r>
      <w:r>
        <w:tab/>
        <w:t xml:space="preserve">What is the vertex?  (         ,         )   </w:t>
      </w:r>
    </w:p>
    <w:p w:rsidR="00861F62" w:rsidRDefault="00861F62" w:rsidP="00861F62">
      <w:r>
        <w:t>What is the equation of the line of symmetry?  __________________</w:t>
      </w:r>
      <w:proofErr w:type="gramStart"/>
      <w:r>
        <w:t>_  Test</w:t>
      </w:r>
      <w:proofErr w:type="gramEnd"/>
      <w:r>
        <w:t xml:space="preserve"> it by graphing!</w:t>
      </w:r>
    </w:p>
    <w:p w:rsidR="00861F62" w:rsidRDefault="00861F62" w:rsidP="00861F62">
      <w:r>
        <w:t>b. Delete your other equations.  Graph the equation y = (x+2</w:t>
      </w:r>
      <w:proofErr w:type="gramStart"/>
      <w:r>
        <w:t>)(</w:t>
      </w:r>
      <w:proofErr w:type="gramEnd"/>
      <w:r>
        <w:t xml:space="preserve">x+1).  </w:t>
      </w:r>
    </w:p>
    <w:p w:rsidR="00861F62" w:rsidRDefault="00861F62" w:rsidP="00861F62">
      <w:r>
        <w:t xml:space="preserve">What are the roots?  ________ </w:t>
      </w:r>
      <w:proofErr w:type="gramStart"/>
      <w:r>
        <w:t>and</w:t>
      </w:r>
      <w:proofErr w:type="gramEnd"/>
      <w:r>
        <w:t xml:space="preserve"> _______ </w:t>
      </w:r>
      <w:r>
        <w:tab/>
        <w:t xml:space="preserve">What is the vertex?  (         ,         )   </w:t>
      </w:r>
    </w:p>
    <w:p w:rsidR="00861F62" w:rsidRDefault="00861F62" w:rsidP="00861F62">
      <w:r>
        <w:t>What is the equation of the line of symmetry?  __________________</w:t>
      </w:r>
      <w:proofErr w:type="gramStart"/>
      <w:r>
        <w:t>_  Test</w:t>
      </w:r>
      <w:proofErr w:type="gramEnd"/>
      <w:r>
        <w:t xml:space="preserve"> it by graphing!</w:t>
      </w:r>
    </w:p>
    <w:p w:rsidR="00861F62" w:rsidRDefault="00861F62" w:rsidP="00861F62">
      <w:r>
        <w:t>c. Delete your other equations.  Graph the equation y = (x+0</w:t>
      </w:r>
      <w:proofErr w:type="gramStart"/>
      <w:r>
        <w:t>)(</w:t>
      </w:r>
      <w:proofErr w:type="gramEnd"/>
      <w:r>
        <w:t xml:space="preserve">x+8).  </w:t>
      </w:r>
    </w:p>
    <w:p w:rsidR="00861F62" w:rsidRDefault="00861F62" w:rsidP="00861F62">
      <w:r>
        <w:t xml:space="preserve">What are the roots?  ________ </w:t>
      </w:r>
      <w:proofErr w:type="gramStart"/>
      <w:r>
        <w:t>and</w:t>
      </w:r>
      <w:proofErr w:type="gramEnd"/>
      <w:r>
        <w:t xml:space="preserve"> _______ </w:t>
      </w:r>
      <w:r>
        <w:tab/>
        <w:t xml:space="preserve">What is the vertex?  (         ,         )   </w:t>
      </w:r>
    </w:p>
    <w:p w:rsidR="00861F62" w:rsidRDefault="00861F62" w:rsidP="00861F62">
      <w:r>
        <w:t>What is the equation of the line of symmetry?  __________________</w:t>
      </w:r>
      <w:proofErr w:type="gramStart"/>
      <w:r>
        <w:t>_  Test</w:t>
      </w:r>
      <w:proofErr w:type="gramEnd"/>
      <w:r>
        <w:t xml:space="preserve"> it by graphing!</w:t>
      </w:r>
    </w:p>
    <w:p w:rsidR="00861F62" w:rsidRDefault="00861F62" w:rsidP="00861F62">
      <w:r>
        <w:t>d. Are you noticing a pattern yet?  WITHOUT GRAPHING, guess what the roots will be for the equation y = (x - 4</w:t>
      </w:r>
      <w:proofErr w:type="gramStart"/>
      <w:r>
        <w:t>)(</w:t>
      </w:r>
      <w:proofErr w:type="gramEnd"/>
      <w:r>
        <w:t xml:space="preserve">x - 6).  Can you PREDICT what the line of symmetry will be without graphing?  </w:t>
      </w:r>
    </w:p>
    <w:p w:rsidR="00861F62" w:rsidRDefault="00861F62" w:rsidP="00861F62">
      <w:r>
        <w:t>Guess for the roots ________ and _________</w:t>
      </w:r>
      <w:r>
        <w:tab/>
      </w:r>
      <w:r>
        <w:tab/>
        <w:t>Line of Symmetry ______________</w:t>
      </w:r>
    </w:p>
    <w:p w:rsidR="00861F62" w:rsidRDefault="00861F62" w:rsidP="00861F62">
      <w:r>
        <w:t xml:space="preserve">             Actual roots________ and _________        Actual Line of symmetry ______________</w:t>
      </w:r>
    </w:p>
    <w:p w:rsidR="00861F62" w:rsidRDefault="00861F62" w:rsidP="00861F62">
      <w:r>
        <w:t>e. Try another!  What will be the roots and line of symmetry for the equation y = (x + 2</w:t>
      </w:r>
      <w:proofErr w:type="gramStart"/>
      <w:r>
        <w:t>)(</w:t>
      </w:r>
      <w:proofErr w:type="gramEnd"/>
      <w:r>
        <w:t xml:space="preserve">x – 6 )?  Check your solutions.  </w:t>
      </w:r>
    </w:p>
    <w:p w:rsidR="00861F62" w:rsidRPr="00AC61C3" w:rsidRDefault="00861F62" w:rsidP="00861F62">
      <w:pPr>
        <w:rPr>
          <w:u w:val="single"/>
        </w:rPr>
      </w:pPr>
      <w:r w:rsidRPr="00AC61C3">
        <w:rPr>
          <w:u w:val="single"/>
        </w:rPr>
        <w:t>Conclusion Time!</w:t>
      </w:r>
    </w:p>
    <w:p w:rsidR="00861F62" w:rsidRDefault="00861F62" w:rsidP="00861F62">
      <w:r>
        <w:t xml:space="preserve">Let’s generalize what we’ve learned about factored form.  Given an equation in factored form, how do we know what the roots will be?  Explain!  Discuss your results with a classmate. </w:t>
      </w:r>
    </w:p>
    <w:p w:rsidR="00861F62" w:rsidRDefault="00861F62" w:rsidP="00861F62">
      <w:r>
        <w:t>Once we know the roots, how do we know what the equation of the line of symmetry will be WITHOUT graphing?  Explain!  Discuss your results with a classmate.</w:t>
      </w:r>
    </w:p>
    <w:p w:rsidR="00861F62" w:rsidRDefault="00861F62" w:rsidP="00861F62">
      <w:pPr>
        <w:rPr>
          <w:i/>
          <w:u w:val="single"/>
        </w:rPr>
      </w:pPr>
      <w:r w:rsidRPr="002C2819">
        <w:rPr>
          <w:i/>
          <w:u w:val="single"/>
        </w:rPr>
        <w:t>Wrapping up the Investigation</w:t>
      </w:r>
      <w:r>
        <w:rPr>
          <w:i/>
          <w:u w:val="single"/>
        </w:rPr>
        <w:t>-</w:t>
      </w:r>
    </w:p>
    <w:p w:rsidR="00861F62" w:rsidRPr="00205701" w:rsidRDefault="00861F62" w:rsidP="00861F62">
      <w:r>
        <w:t xml:space="preserve">Answer WITHOUT graphing.  </w:t>
      </w:r>
    </w:p>
    <w:p w:rsidR="00861F62" w:rsidRDefault="00861F62" w:rsidP="00861F62">
      <w:r>
        <w:t>1.  Consider the equation y = -4x</w:t>
      </w:r>
      <w:r w:rsidRPr="00205701">
        <w:rPr>
          <w:vertAlign w:val="superscript"/>
        </w:rPr>
        <w:t>2</w:t>
      </w:r>
      <w:r>
        <w:t xml:space="preserve"> + 2x + 5.  Will the graph open UP or DOWN?  How do you know?</w:t>
      </w:r>
    </w:p>
    <w:p w:rsidR="00861F62" w:rsidRDefault="00861F62" w:rsidP="00861F62">
      <w:r>
        <w:t>2.  How does the graph of y = x</w:t>
      </w:r>
      <w:r w:rsidRPr="00205701">
        <w:rPr>
          <w:vertAlign w:val="superscript"/>
        </w:rPr>
        <w:t>2</w:t>
      </w:r>
      <w:r>
        <w:t xml:space="preserve"> + 3 compare to the graph of y = x</w:t>
      </w:r>
      <w:r w:rsidRPr="00205701">
        <w:rPr>
          <w:vertAlign w:val="superscript"/>
        </w:rPr>
        <w:t>2</w:t>
      </w:r>
      <w:r>
        <w:t xml:space="preserve">.  </w:t>
      </w:r>
    </w:p>
    <w:p w:rsidR="00861F62" w:rsidRDefault="00861F62" w:rsidP="00861F62">
      <w:r>
        <w:t>3.  Which graph is wider, y = 2x</w:t>
      </w:r>
      <w:r w:rsidRPr="00EB7804">
        <w:rPr>
          <w:vertAlign w:val="superscript"/>
        </w:rPr>
        <w:t>2</w:t>
      </w:r>
      <w:r>
        <w:t xml:space="preserve"> or y = </w:t>
      </w:r>
      <w:proofErr w:type="gramStart"/>
      <w:r>
        <w:t>8x</w:t>
      </w:r>
      <w:r>
        <w:rPr>
          <w:vertAlign w:val="superscript"/>
        </w:rPr>
        <w:t xml:space="preserve">2 </w:t>
      </w:r>
      <w:r>
        <w:t>?</w:t>
      </w:r>
      <w:proofErr w:type="gramEnd"/>
    </w:p>
    <w:p w:rsidR="00861F62" w:rsidRDefault="00861F62" w:rsidP="00861F62">
      <w:r>
        <w:t xml:space="preserve">4.  What are the roots and line of symmetry of the </w:t>
      </w:r>
      <w:proofErr w:type="gramStart"/>
      <w:r>
        <w:t>equation  y</w:t>
      </w:r>
      <w:proofErr w:type="gramEnd"/>
      <w:r>
        <w:t xml:space="preserve"> = (x - 1) ( x - 5)?  </w:t>
      </w:r>
    </w:p>
    <w:p w:rsidR="00861F62" w:rsidRPr="00EB7804" w:rsidRDefault="00861F62" w:rsidP="00861F62"/>
    <w:p w:rsidR="00861F62" w:rsidRDefault="00861F62" w:rsidP="00861F62">
      <w:r>
        <w:t>Check ALL of your solutions by graphing</w:t>
      </w:r>
      <w:r w:rsidR="00694CDB">
        <w:t xml:space="preserve"> using </w:t>
      </w:r>
      <w:proofErr w:type="spellStart"/>
      <w:r w:rsidR="00694CDB">
        <w:t>Desmos</w:t>
      </w:r>
      <w:proofErr w:type="spellEnd"/>
      <w:r>
        <w:t xml:space="preserve">.  </w:t>
      </w:r>
    </w:p>
    <w:p w:rsidR="00DC7D45" w:rsidRDefault="00DC7D45" w:rsidP="00DC7D45">
      <w:pPr>
        <w:rPr>
          <w:i/>
        </w:rPr>
      </w:pPr>
      <w:proofErr w:type="gramStart"/>
      <w:r w:rsidRPr="00DC7D45">
        <w:rPr>
          <w:i/>
        </w:rPr>
        <w:lastRenderedPageBreak/>
        <w:t>Pre</w:t>
      </w:r>
      <w:r w:rsidR="009A09C0">
        <w:rPr>
          <w:i/>
        </w:rPr>
        <w:t>-C</w:t>
      </w:r>
      <w:r w:rsidRPr="00DC7D45">
        <w:rPr>
          <w:i/>
        </w:rPr>
        <w:t>alculus</w:t>
      </w:r>
      <w:r>
        <w:rPr>
          <w:i/>
        </w:rPr>
        <w:t xml:space="preserve"> </w:t>
      </w:r>
      <w:r>
        <w:rPr>
          <w:i/>
        </w:rPr>
        <w:t xml:space="preserve">Lesson on </w:t>
      </w:r>
      <w:r>
        <w:rPr>
          <w:i/>
        </w:rPr>
        <w:t>Modeling Using Trig.</w:t>
      </w:r>
      <w:proofErr w:type="gramEnd"/>
      <w:r>
        <w:rPr>
          <w:i/>
        </w:rPr>
        <w:t xml:space="preserve"> Functions</w:t>
      </w:r>
    </w:p>
    <w:p w:rsidR="00A14C8F" w:rsidRDefault="00A14C8F" w:rsidP="00A14C8F">
      <w:pPr>
        <w:rPr>
          <w:b/>
          <w:u w:val="single"/>
        </w:rPr>
      </w:pPr>
      <w:r w:rsidRPr="00693AC2">
        <w:rPr>
          <w:b/>
          <w:noProof/>
        </w:rPr>
        <w:drawing>
          <wp:anchor distT="0" distB="0" distL="114300" distR="114300" simplePos="0" relativeHeight="251666432" behindDoc="1" locked="0" layoutInCell="1" allowOverlap="1" wp14:anchorId="58B1C64D" wp14:editId="37115AE1">
            <wp:simplePos x="0" y="0"/>
            <wp:positionH relativeFrom="column">
              <wp:posOffset>4572000</wp:posOffset>
            </wp:positionH>
            <wp:positionV relativeFrom="paragraph">
              <wp:posOffset>18415</wp:posOffset>
            </wp:positionV>
            <wp:extent cx="2400300" cy="5330825"/>
            <wp:effectExtent l="0" t="0" r="0" b="3175"/>
            <wp:wrapTight wrapText="bothSides">
              <wp:wrapPolygon edited="0">
                <wp:start x="0" y="0"/>
                <wp:lineTo x="0" y="21536"/>
                <wp:lineTo x="11657" y="21536"/>
                <wp:lineTo x="14229" y="21458"/>
                <wp:lineTo x="21429" y="21150"/>
                <wp:lineTo x="21429" y="17599"/>
                <wp:lineTo x="16971" y="17290"/>
                <wp:lineTo x="20914" y="17290"/>
                <wp:lineTo x="21429" y="17136"/>
                <wp:lineTo x="21429" y="4014"/>
                <wp:lineTo x="16971" y="3705"/>
                <wp:lineTo x="20914" y="3705"/>
                <wp:lineTo x="21429" y="3551"/>
                <wp:lineTo x="21429" y="1389"/>
                <wp:lineTo x="21257" y="1312"/>
                <wp:lineTo x="20057" y="1235"/>
                <wp:lineTo x="21429" y="540"/>
                <wp:lineTo x="21429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533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0869">
        <w:rPr>
          <w:b/>
          <w:u w:val="single"/>
        </w:rPr>
        <w:t>Modeling Using Sinusoidal Functions</w:t>
      </w:r>
    </w:p>
    <w:p w:rsidR="00A14C8F" w:rsidRPr="0068190E" w:rsidRDefault="00A14C8F" w:rsidP="00A14C8F">
      <w:pPr>
        <w:rPr>
          <w:i/>
        </w:rPr>
      </w:pPr>
      <w:r w:rsidRPr="0068190E">
        <w:rPr>
          <w:i/>
        </w:rPr>
        <w:t>Objective-Students will be able to perform transformations on a sinusoidal wave to model real world data.</w:t>
      </w:r>
    </w:p>
    <w:p w:rsidR="00A14C8F" w:rsidRDefault="00A14C8F" w:rsidP="00A14C8F">
      <w:r w:rsidRPr="00693AC2">
        <w:t>The real-life data at right gives the daily average maximum temperatures in Milwaukee from 1971-2000</w:t>
      </w:r>
      <w:r>
        <w:t>.</w:t>
      </w:r>
    </w:p>
    <w:p w:rsidR="00A14C8F" w:rsidRDefault="00A14C8F" w:rsidP="00A14C8F">
      <w:r>
        <w:t xml:space="preserve">Use a </w:t>
      </w:r>
      <w:proofErr w:type="spellStart"/>
      <w:r>
        <w:t>chromebook</w:t>
      </w:r>
      <w:proofErr w:type="spellEnd"/>
      <w:r>
        <w:t xml:space="preserve"> to access this data on desmos.com by going to: </w:t>
      </w:r>
    </w:p>
    <w:p w:rsidR="00A14C8F" w:rsidRDefault="00A14C8F" w:rsidP="00A14C8F">
      <w:pPr>
        <w:ind w:firstLine="720"/>
      </w:pPr>
      <w:hyperlink r:id="rId33" w:history="1">
        <w:r w:rsidRPr="0013566F">
          <w:rPr>
            <w:rStyle w:val="Hyperlink"/>
          </w:rPr>
          <w:t>https://www.desmos.com/calculator/nofrfmhp8w</w:t>
        </w:r>
      </w:hyperlink>
    </w:p>
    <w:p w:rsidR="00A14C8F" w:rsidRPr="002F365F" w:rsidRDefault="00A14C8F" w:rsidP="00A14C8F">
      <w:pPr>
        <w:rPr>
          <w:b/>
        </w:rPr>
      </w:pPr>
      <w:r w:rsidRPr="002F365F">
        <w:rPr>
          <w:b/>
        </w:rPr>
        <w:t xml:space="preserve">Our goal is to fit a sinusoidal wave to this data to model the maximum temperature throughout the year.  </w:t>
      </w:r>
    </w:p>
    <w:p w:rsidR="00A14C8F" w:rsidRDefault="00A14C8F" w:rsidP="00A14C8F">
      <w:r>
        <w:t xml:space="preserve">1. Spend a couple of minutes guessing and checking values of a, b, c, and d in the function y = </w:t>
      </w:r>
      <w:proofErr w:type="spellStart"/>
      <w:proofErr w:type="gramStart"/>
      <w:r>
        <w:t>asin</w:t>
      </w:r>
      <w:proofErr w:type="spellEnd"/>
      <w:r>
        <w:t>(</w:t>
      </w:r>
      <w:proofErr w:type="gramEnd"/>
      <w:r>
        <w:t>b(</w:t>
      </w:r>
      <w:proofErr w:type="spellStart"/>
      <w:r>
        <w:t>x+c</w:t>
      </w:r>
      <w:proofErr w:type="spellEnd"/>
      <w:r>
        <w:t xml:space="preserve">))+d or y = </w:t>
      </w:r>
      <w:proofErr w:type="spellStart"/>
      <w:r>
        <w:t>acos</w:t>
      </w:r>
      <w:proofErr w:type="spellEnd"/>
      <w:r>
        <w:t>(b(</w:t>
      </w:r>
      <w:proofErr w:type="spellStart"/>
      <w:r>
        <w:t>x+c</w:t>
      </w:r>
      <w:proofErr w:type="spellEnd"/>
      <w:r>
        <w:t xml:space="preserve">))+d that fit this data.  </w:t>
      </w:r>
    </w:p>
    <w:p w:rsidR="00A14C8F" w:rsidRDefault="00A14C8F" w:rsidP="00A14C8F">
      <w:r>
        <w:t>What was your best guess?    _________________________</w:t>
      </w:r>
    </w:p>
    <w:p w:rsidR="00A14C8F" w:rsidRPr="00B00869" w:rsidRDefault="00A14C8F" w:rsidP="00A14C8F">
      <w:pPr>
        <w:rPr>
          <w:b/>
        </w:rPr>
      </w:pPr>
      <w:r w:rsidRPr="00B00869">
        <w:rPr>
          <w:b/>
        </w:rPr>
        <w:t xml:space="preserve">2. </w:t>
      </w:r>
      <w:r>
        <w:rPr>
          <w:b/>
        </w:rPr>
        <w:t xml:space="preserve">Mathematically Creating </w:t>
      </w:r>
      <w:proofErr w:type="gramStart"/>
      <w:r>
        <w:rPr>
          <w:b/>
        </w:rPr>
        <w:t>A</w:t>
      </w:r>
      <w:proofErr w:type="gramEnd"/>
      <w:r>
        <w:rPr>
          <w:b/>
        </w:rPr>
        <w:t xml:space="preserve"> Better Model</w:t>
      </w:r>
    </w:p>
    <w:p w:rsidR="00A14C8F" w:rsidRDefault="00A14C8F" w:rsidP="00A14C8F">
      <w:r>
        <w:t>a. How can we use the data to calculate the amplitude?</w:t>
      </w:r>
    </w:p>
    <w:p w:rsidR="00A14C8F" w:rsidRDefault="00A14C8F" w:rsidP="00A14C8F">
      <w:r>
        <w:t>b. How can we use the data to calculate the vertical shift necessary?</w:t>
      </w:r>
    </w:p>
    <w:p w:rsidR="00A14C8F" w:rsidRDefault="00A14C8F" w:rsidP="00A14C8F">
      <w:r>
        <w:t>c. What period makes sense for yearly weather data?  What value of b will give us this period?</w:t>
      </w:r>
    </w:p>
    <w:p w:rsidR="00A14C8F" w:rsidRDefault="00A14C8F" w:rsidP="00A14C8F"/>
    <w:p w:rsidR="00A14C8F" w:rsidRDefault="00A14C8F" w:rsidP="00A14C8F">
      <w:r>
        <w:t xml:space="preserve">d. The last component we need to calculate is the phase shift.  Graph your function using the values we found in 2a-2c.  How can we calculate how far we would need to shift our wave for it to work?  </w:t>
      </w:r>
    </w:p>
    <w:p w:rsidR="00A14C8F" w:rsidRPr="00995645" w:rsidRDefault="00A14C8F" w:rsidP="00A14C8F">
      <w:pPr>
        <w:ind w:left="720" w:firstLine="720"/>
        <w:rPr>
          <w:i/>
        </w:rPr>
      </w:pPr>
      <w:r w:rsidRPr="00995645">
        <w:rPr>
          <w:i/>
        </w:rPr>
        <w:t>What equation did you come up with?  How does it compare to other groups?</w:t>
      </w:r>
    </w:p>
    <w:p w:rsidR="00A14C8F" w:rsidRDefault="00A14C8F" w:rsidP="00A14C8F"/>
    <w:p w:rsidR="00A14C8F" w:rsidRDefault="00A14C8F" w:rsidP="00A14C8F">
      <w:r>
        <w:t>e. Can you write BOTH a sine and cosine wave that models this data?</w:t>
      </w:r>
    </w:p>
    <w:p w:rsidR="00A14C8F" w:rsidRPr="00D8705D" w:rsidRDefault="00A14C8F" w:rsidP="00A14C8F">
      <w:pPr>
        <w:rPr>
          <w:b/>
        </w:rPr>
      </w:pPr>
      <w:r>
        <w:rPr>
          <w:b/>
        </w:rPr>
        <w:t xml:space="preserve">3.  </w:t>
      </w:r>
      <w:r w:rsidRPr="00D8705D">
        <w:rPr>
          <w:b/>
        </w:rPr>
        <w:t>Making Predictions</w:t>
      </w:r>
      <w:r>
        <w:rPr>
          <w:b/>
        </w:rPr>
        <w:t xml:space="preserve"> Using our Model</w:t>
      </w:r>
    </w:p>
    <w:p w:rsidR="00A14C8F" w:rsidRDefault="00A14C8F" w:rsidP="00A14C8F">
      <w:r>
        <w:t>a. Use your model to predict the maximum temperature in Milwaukee on the 5</w:t>
      </w:r>
      <w:r w:rsidRPr="00D8705D">
        <w:rPr>
          <w:vertAlign w:val="superscript"/>
        </w:rPr>
        <w:t>th</w:t>
      </w:r>
      <w:r>
        <w:t xml:space="preserve"> of January.  </w:t>
      </w:r>
    </w:p>
    <w:p w:rsidR="00A14C8F" w:rsidRDefault="00A14C8F" w:rsidP="00A14C8F">
      <w:r>
        <w:t>b. Predict what day of the year will have the coldest maximum temperature in Milwaukee.</w:t>
      </w:r>
    </w:p>
    <w:p w:rsidR="00A14C8F" w:rsidRPr="00693AC2" w:rsidRDefault="00A14C8F" w:rsidP="00A14C8F">
      <w:r>
        <w:t>c. Predict what day of the year will have the warmest maximum temperature in Milwaukee.</w:t>
      </w:r>
    </w:p>
    <w:p w:rsidR="00A14C8F" w:rsidRDefault="00A14C8F" w:rsidP="00A14C8F">
      <w:pPr>
        <w:rPr>
          <w:b/>
        </w:rPr>
      </w:pPr>
      <w:r>
        <w:rPr>
          <w:b/>
        </w:rPr>
        <w:t>4.  A Better Model?</w:t>
      </w:r>
    </w:p>
    <w:p w:rsidR="00A14C8F" w:rsidRPr="00D8705D" w:rsidRDefault="00A14C8F" w:rsidP="00A14C8F">
      <w:r w:rsidRPr="00D8705D">
        <w:t xml:space="preserve">a. How would we use our graphing calculator to create the </w:t>
      </w:r>
      <w:r>
        <w:t>“</w:t>
      </w:r>
      <w:r w:rsidRPr="00D8705D">
        <w:t>best</w:t>
      </w:r>
      <w:r>
        <w:t>”</w:t>
      </w:r>
      <w:r w:rsidRPr="00D8705D">
        <w:t xml:space="preserve"> sine wave to fit our data?</w:t>
      </w:r>
      <w:r>
        <w:t xml:space="preserve">  (You don’t have to actually do this, just explain how it can be done.)  </w:t>
      </w:r>
    </w:p>
    <w:p w:rsidR="008907DF" w:rsidRDefault="008907DF" w:rsidP="008907DF">
      <w:pPr>
        <w:rPr>
          <w:i/>
        </w:rPr>
      </w:pPr>
      <w:r w:rsidRPr="00DC7D45">
        <w:rPr>
          <w:i/>
        </w:rPr>
        <w:lastRenderedPageBreak/>
        <w:t>Pre</w:t>
      </w:r>
      <w:r w:rsidR="000A3283">
        <w:rPr>
          <w:i/>
        </w:rPr>
        <w:t>-C</w:t>
      </w:r>
      <w:r w:rsidRPr="00DC7D45">
        <w:rPr>
          <w:i/>
        </w:rPr>
        <w:t>alculus</w:t>
      </w:r>
      <w:r>
        <w:rPr>
          <w:i/>
        </w:rPr>
        <w:t xml:space="preserve"> Lesson on </w:t>
      </w:r>
      <w:r>
        <w:rPr>
          <w:i/>
        </w:rPr>
        <w:t>Hyperbolas</w:t>
      </w:r>
    </w:p>
    <w:p w:rsidR="00DC7D45" w:rsidRPr="00270ABB" w:rsidRDefault="000A3283" w:rsidP="00DC7D45">
      <w:pPr>
        <w:rPr>
          <w:b/>
        </w:rPr>
      </w:pPr>
      <w:r>
        <w:rPr>
          <w:b/>
        </w:rPr>
        <w:t>Pre-</w:t>
      </w:r>
      <w:r w:rsidR="00DC7D45" w:rsidRPr="00270ABB">
        <w:rPr>
          <w:b/>
        </w:rPr>
        <w:t>Calculus</w:t>
      </w:r>
      <w:r w:rsidR="00DC7D45">
        <w:rPr>
          <w:b/>
        </w:rPr>
        <w:t>- 7-3 Hyperbolas</w:t>
      </w:r>
    </w:p>
    <w:p w:rsidR="00DC7D45" w:rsidRDefault="00DC7D45" w:rsidP="00DC7D45">
      <w:r>
        <w:t xml:space="preserve">Conic Sections- So far, we have explored parabolas, circles, and ellipses.  The only conic section left to explore are hyperbolas.  </w:t>
      </w:r>
    </w:p>
    <w:p w:rsidR="00DC7D45" w:rsidRPr="00AB16E0" w:rsidRDefault="00DC7D45" w:rsidP="00DC7D45">
      <w:pPr>
        <w:rPr>
          <w:sz w:val="28"/>
          <w:szCs w:val="28"/>
        </w:rPr>
      </w:pPr>
      <w:r w:rsidRPr="00827C24">
        <w:rPr>
          <w:b/>
          <w:sz w:val="28"/>
          <w:szCs w:val="28"/>
        </w:rPr>
        <w:t>Relating Hyperbolas and Ellipses</w:t>
      </w:r>
    </w:p>
    <w:p w:rsidR="00DC7D45" w:rsidRDefault="00DC7D45" w:rsidP="00DC7D45">
      <w:r w:rsidRPr="00D1718F">
        <w:rPr>
          <w:b/>
        </w:rPr>
        <w:t>Part A-</w:t>
      </w:r>
      <w:r>
        <w:t xml:space="preserve"> Let’s use Desmos.com to explore hyperbolas.  We can start with an idea </w:t>
      </w:r>
      <w:proofErr w:type="gramStart"/>
      <w:r>
        <w:t>we</w:t>
      </w:r>
      <w:proofErr w:type="gramEnd"/>
      <w:r>
        <w:t xml:space="preserve"> already a good grasp of. </w:t>
      </w:r>
    </w:p>
    <w:p w:rsidR="00DC7D45" w:rsidRDefault="00DC7D45" w:rsidP="00DC7D45">
      <w:r w:rsidRPr="00F969C7">
        <w:rPr>
          <w:b/>
        </w:rPr>
        <w:t xml:space="preserve">Step 1- Graph the following equation using </w:t>
      </w:r>
      <w:proofErr w:type="spellStart"/>
      <w:r w:rsidRPr="00F969C7">
        <w:rPr>
          <w:b/>
        </w:rPr>
        <w:t>desmos</w:t>
      </w:r>
      <w:proofErr w:type="spellEnd"/>
      <w:proofErr w:type="gramStart"/>
      <w:r w:rsidRPr="00F969C7">
        <w:rPr>
          <w:b/>
        </w:rPr>
        <w:t xml:space="preserve">:  </w:t>
      </w:r>
      <w:r w:rsidRPr="00F969C7">
        <w:rPr>
          <w:b/>
        </w:rPr>
        <w:tab/>
      </w:r>
      <w:r w:rsidRPr="00F969C7">
        <w:rPr>
          <w:b/>
          <w:position w:val="-30"/>
        </w:rPr>
        <w:object w:dxaOrig="1680" w:dyaOrig="760">
          <v:shape id="_x0000_i1026" type="#_x0000_t75" style="width:84pt;height:38.25pt" o:ole="">
            <v:imagedata r:id="rId34" o:title=""/>
          </v:shape>
          <o:OLEObject Type="Embed" ProgID="Equation.DSMT4" ShapeID="_x0000_i1026" DrawAspect="Content" ObjectID="_1523898072" r:id="rId35"/>
        </w:object>
      </w:r>
      <w:r w:rsidRPr="00F969C7">
        <w:rPr>
          <w:b/>
        </w:rPr>
        <w:t>.</w:t>
      </w:r>
      <w:proofErr w:type="gramEnd"/>
      <w:r w:rsidRPr="00F969C7">
        <w:rPr>
          <w:b/>
        </w:rPr>
        <w:t xml:space="preserve">   </w:t>
      </w:r>
      <w:r w:rsidRPr="00F969C7">
        <w:rPr>
          <w:b/>
        </w:rPr>
        <w:tab/>
      </w:r>
      <w:r>
        <w:t xml:space="preserve">Make </w:t>
      </w:r>
      <w:proofErr w:type="gramStart"/>
      <w:r>
        <w:t>a and</w:t>
      </w:r>
      <w:proofErr w:type="gramEnd"/>
      <w:r>
        <w:t xml:space="preserve"> b sliders.  Play around with different values for </w:t>
      </w:r>
      <w:proofErr w:type="gramStart"/>
      <w:r>
        <w:t>a and</w:t>
      </w:r>
      <w:proofErr w:type="gramEnd"/>
      <w:r>
        <w:t xml:space="preserve"> b.  We get an ellipse centered at (0</w:t>
      </w:r>
      <w:proofErr w:type="gramStart"/>
      <w:r>
        <w:t>,0</w:t>
      </w:r>
      <w:proofErr w:type="gramEnd"/>
      <w:r>
        <w:t xml:space="preserve">) with a horizontal stretch factor of a and a vertical stretch factor of b.  </w:t>
      </w:r>
    </w:p>
    <w:p w:rsidR="00DC7D45" w:rsidRDefault="00DC7D45" w:rsidP="00DC7D45">
      <w:r w:rsidRPr="00F969C7">
        <w:rPr>
          <w:b/>
        </w:rPr>
        <w:t xml:space="preserve">Step 2- Predict what the graph of </w:t>
      </w:r>
      <w:r w:rsidRPr="00F969C7">
        <w:rPr>
          <w:b/>
          <w:position w:val="-30"/>
        </w:rPr>
        <w:object w:dxaOrig="1680" w:dyaOrig="760">
          <v:shape id="_x0000_i1027" type="#_x0000_t75" style="width:84pt;height:38.25pt" o:ole="">
            <v:imagedata r:id="rId36" o:title=""/>
          </v:shape>
          <o:OLEObject Type="Embed" ProgID="Equation.DSMT4" ShapeID="_x0000_i1027" DrawAspect="Content" ObjectID="_1523898073" r:id="rId37"/>
        </w:object>
      </w:r>
      <w:r w:rsidRPr="00F969C7">
        <w:rPr>
          <w:b/>
        </w:rPr>
        <w:t xml:space="preserve"> will look like.  </w:t>
      </w:r>
      <w:r w:rsidRPr="00AB16E0">
        <w:rPr>
          <w:b/>
          <w:u w:val="single"/>
        </w:rPr>
        <w:t>On the same graph</w:t>
      </w:r>
      <w:r w:rsidRPr="00F969C7">
        <w:rPr>
          <w:b/>
        </w:rPr>
        <w:t>,</w:t>
      </w:r>
      <w:r>
        <w:rPr>
          <w:b/>
        </w:rPr>
        <w:t xml:space="preserve"> (</w:t>
      </w:r>
      <w:r w:rsidRPr="00AB16E0">
        <w:rPr>
          <w:i/>
        </w:rPr>
        <w:t>in ADDITION to the graph of the ellipse</w:t>
      </w:r>
      <w:r>
        <w:rPr>
          <w:b/>
        </w:rPr>
        <w:t>,)</w:t>
      </w:r>
      <w:r w:rsidRPr="00F969C7">
        <w:rPr>
          <w:b/>
        </w:rPr>
        <w:t xml:space="preserve"> enter the equation   </w:t>
      </w:r>
      <w:r w:rsidRPr="00F969C7">
        <w:rPr>
          <w:b/>
          <w:position w:val="-30"/>
        </w:rPr>
        <w:object w:dxaOrig="1680" w:dyaOrig="760">
          <v:shape id="_x0000_i1028" type="#_x0000_t75" style="width:84pt;height:38.25pt" o:ole="">
            <v:imagedata r:id="rId36" o:title=""/>
          </v:shape>
          <o:OLEObject Type="Embed" ProgID="Equation.DSMT4" ShapeID="_x0000_i1028" DrawAspect="Content" ObjectID="_1523898074" r:id="rId38"/>
        </w:object>
      </w:r>
      <w:r w:rsidRPr="00F969C7">
        <w:rPr>
          <w:b/>
        </w:rPr>
        <w:t xml:space="preserve">, using the same sliders as earlier.  </w:t>
      </w:r>
      <w:r>
        <w:t xml:space="preserve">Play around with different values of </w:t>
      </w:r>
      <w:proofErr w:type="gramStart"/>
      <w:r>
        <w:t>a and</w:t>
      </w:r>
      <w:proofErr w:type="gramEnd"/>
      <w:r>
        <w:t xml:space="preserve"> b.  What do your ellipse and hyperbola have in common?</w:t>
      </w:r>
    </w:p>
    <w:p w:rsidR="00DC7D45" w:rsidRDefault="00DC7D45" w:rsidP="00DC7D45">
      <w:r>
        <w:t xml:space="preserve">It is easy to see the effect the slider </w:t>
      </w:r>
      <w:proofErr w:type="gramStart"/>
      <w:r w:rsidRPr="005A4A1E">
        <w:rPr>
          <w:i/>
        </w:rPr>
        <w:t>a</w:t>
      </w:r>
      <w:r>
        <w:t xml:space="preserve"> has</w:t>
      </w:r>
      <w:proofErr w:type="gramEnd"/>
      <w:r>
        <w:t xml:space="preserve"> on the both the ellipse and hyperbola.  What does the </w:t>
      </w:r>
      <w:r w:rsidRPr="005A4A1E">
        <w:rPr>
          <w:i/>
        </w:rPr>
        <w:t>b</w:t>
      </w:r>
      <w:r>
        <w:t xml:space="preserve"> slider have to do with anything?  Let’s explore!</w:t>
      </w:r>
    </w:p>
    <w:p w:rsidR="00DC7D45" w:rsidRPr="00F969C7" w:rsidRDefault="00DC7D45" w:rsidP="00DC7D45">
      <w:pPr>
        <w:rPr>
          <w:b/>
        </w:rPr>
      </w:pPr>
      <w:r w:rsidRPr="00F969C7">
        <w:rPr>
          <w:b/>
        </w:rPr>
        <w:t>Step 3- On the same graph</w:t>
      </w:r>
      <w:r>
        <w:rPr>
          <w:b/>
        </w:rPr>
        <w:t>, (</w:t>
      </w:r>
      <w:r w:rsidRPr="00762320">
        <w:rPr>
          <w:i/>
        </w:rPr>
        <w:t>in ADDITION TO THE OTHER GRAPHS</w:t>
      </w:r>
      <w:r>
        <w:rPr>
          <w:b/>
        </w:rPr>
        <w:t>,)</w:t>
      </w:r>
      <w:r w:rsidRPr="00F969C7">
        <w:rPr>
          <w:b/>
        </w:rPr>
        <w:t xml:space="preserve"> as your ellipse and hyperbola, graph the following vertical and horizontal lines:</w:t>
      </w:r>
    </w:p>
    <w:p w:rsidR="00DC7D45" w:rsidRDefault="00DC7D45" w:rsidP="00DC7D45">
      <w:r>
        <w:tab/>
        <w:t xml:space="preserve">x = a, </w:t>
      </w:r>
      <w:r>
        <w:tab/>
      </w:r>
      <w:r>
        <w:tab/>
      </w:r>
      <w:r>
        <w:tab/>
        <w:t xml:space="preserve">x = -a, </w:t>
      </w:r>
      <w:r>
        <w:tab/>
      </w:r>
      <w:r>
        <w:tab/>
      </w:r>
      <w:r>
        <w:tab/>
        <w:t>y = b,</w:t>
      </w:r>
      <w:r>
        <w:tab/>
      </w:r>
      <w:r>
        <w:tab/>
      </w:r>
      <w:r>
        <w:tab/>
        <w:t>y = -b</w:t>
      </w:r>
    </w:p>
    <w:p w:rsidR="00DC7D45" w:rsidRDefault="00DC7D45" w:rsidP="00DC7D45">
      <w:r>
        <w:t>We end up creating a rectangle using our horizontal and vertical stretch factors.  (Remember that our center is (0</w:t>
      </w:r>
      <w:proofErr w:type="gramStart"/>
      <w:r>
        <w:t>,0</w:t>
      </w:r>
      <w:proofErr w:type="gramEnd"/>
      <w:r>
        <w:t>).  It won’t always be.)  What do the vertices of this rectangle have to do with the hyperbola?</w:t>
      </w:r>
    </w:p>
    <w:p w:rsidR="00DC7D45" w:rsidRDefault="00DC7D45" w:rsidP="00DC7D45">
      <w:r w:rsidRPr="00D358EB">
        <w:rPr>
          <w:b/>
        </w:rPr>
        <w:t>Step 4- Write and graph the equations of the lines that pass though each of the diagonals of the rectangle.</w:t>
      </w:r>
      <w:r>
        <w:t xml:space="preserve">  [One line should include the points (-a, -b) and (a, b).  The other line should include the points (-a, b) and (a, -b).]</w:t>
      </w:r>
    </w:p>
    <w:p w:rsidR="00DC7D45" w:rsidRDefault="00DC7D45" w:rsidP="00DC7D45">
      <w:r>
        <w:t>What do these lines have to do with the hyperbola?  (Check your answer with Mr. Herman or Mr. Carroll!)</w:t>
      </w:r>
    </w:p>
    <w:p w:rsidR="00DC7D45" w:rsidRDefault="00DC7D45" w:rsidP="00DC7D45">
      <w:pPr>
        <w:rPr>
          <w:b/>
        </w:rPr>
      </w:pPr>
      <w:r>
        <w:rPr>
          <w:b/>
        </w:rPr>
        <w:t>Step 5</w:t>
      </w:r>
    </w:p>
    <w:p w:rsidR="00DC7D45" w:rsidRPr="009E5109" w:rsidRDefault="00DC7D45" w:rsidP="00DC7D45">
      <w:pPr>
        <w:rPr>
          <w:b/>
        </w:rPr>
      </w:pPr>
      <w:r>
        <w:rPr>
          <w:b/>
        </w:rPr>
        <w:t xml:space="preserve">How will the graph of </w:t>
      </w:r>
      <w:proofErr w:type="gramStart"/>
      <w:r>
        <w:rPr>
          <w:b/>
        </w:rPr>
        <w:t>the</w:t>
      </w:r>
      <w:r>
        <w:rPr>
          <w:b/>
        </w:rPr>
        <w:tab/>
        <w:t xml:space="preserve"> </w:t>
      </w:r>
      <w:r w:rsidRPr="00F969C7">
        <w:rPr>
          <w:b/>
          <w:position w:val="-30"/>
        </w:rPr>
        <w:object w:dxaOrig="1680" w:dyaOrig="760">
          <v:shape id="_x0000_i1029" type="#_x0000_t75" style="width:84pt;height:38.25pt" o:ole="">
            <v:imagedata r:id="rId39" o:title=""/>
          </v:shape>
          <o:OLEObject Type="Embed" ProgID="Equation.DSMT4" ShapeID="_x0000_i1029" DrawAspect="Content" ObjectID="_1523898075" r:id="rId40"/>
        </w:object>
      </w:r>
      <w:r>
        <w:rPr>
          <w:b/>
        </w:rPr>
        <w:t xml:space="preserve"> </w:t>
      </w:r>
      <w:r>
        <w:rPr>
          <w:b/>
        </w:rPr>
        <w:tab/>
        <w:t>relate</w:t>
      </w:r>
      <w:proofErr w:type="gramEnd"/>
      <w:r>
        <w:rPr>
          <w:b/>
        </w:rPr>
        <w:t xml:space="preserve"> to the graph of      </w:t>
      </w:r>
      <w:r w:rsidRPr="00F969C7">
        <w:rPr>
          <w:b/>
          <w:position w:val="-30"/>
        </w:rPr>
        <w:object w:dxaOrig="1680" w:dyaOrig="760">
          <v:shape id="_x0000_i1030" type="#_x0000_t75" style="width:84pt;height:38.25pt" o:ole="">
            <v:imagedata r:id="rId41" o:title=""/>
          </v:shape>
          <o:OLEObject Type="Embed" ProgID="Equation.DSMT4" ShapeID="_x0000_i1030" DrawAspect="Content" ObjectID="_1523898076" r:id="rId42"/>
        </w:object>
      </w:r>
      <w:r>
        <w:rPr>
          <w:b/>
        </w:rPr>
        <w:tab/>
        <w:t xml:space="preserve">    ???</w:t>
      </w:r>
      <w:r>
        <w:rPr>
          <w:b/>
        </w:rPr>
        <w:tab/>
      </w:r>
    </w:p>
    <w:p w:rsidR="00A14C8F" w:rsidRDefault="00DC7D45" w:rsidP="00DC7D45">
      <w:r w:rsidRPr="009E5109">
        <w:t xml:space="preserve">Graph </w:t>
      </w:r>
      <w:r w:rsidRPr="009E5109">
        <w:rPr>
          <w:position w:val="-30"/>
        </w:rPr>
        <w:object w:dxaOrig="1680" w:dyaOrig="760">
          <v:shape id="_x0000_i1031" type="#_x0000_t75" style="width:84pt;height:38.25pt" o:ole="">
            <v:imagedata r:id="rId39" o:title=""/>
          </v:shape>
          <o:OLEObject Type="Embed" ProgID="Equation.DSMT4" ShapeID="_x0000_i1031" DrawAspect="Content" ObjectID="_1523898077" r:id="rId43"/>
        </w:object>
      </w:r>
      <w:r w:rsidRPr="009E5109">
        <w:t xml:space="preserve">  along with all of the other equations from Part A.  </w:t>
      </w:r>
      <w:r>
        <w:t xml:space="preserve">Play around with different slider values of </w:t>
      </w:r>
      <w:proofErr w:type="gramStart"/>
      <w:r>
        <w:t>a and</w:t>
      </w:r>
      <w:proofErr w:type="gramEnd"/>
      <w:r>
        <w:t xml:space="preserve"> b.  What happens?  Can you generalize the difference?</w:t>
      </w:r>
    </w:p>
    <w:p w:rsidR="00F62D81" w:rsidRDefault="00F62D81" w:rsidP="00DC7D45"/>
    <w:p w:rsidR="00F62D81" w:rsidRDefault="00F62D81" w:rsidP="00DC7D45"/>
    <w:sectPr w:rsidR="00F62D81" w:rsidSect="00694CDB">
      <w:pgSz w:w="12240" w:h="15840"/>
      <w:pgMar w:top="720" w:right="810" w:bottom="5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6171"/>
    <w:rsid w:val="00062E1C"/>
    <w:rsid w:val="000A068E"/>
    <w:rsid w:val="000A3283"/>
    <w:rsid w:val="000A3C3E"/>
    <w:rsid w:val="00156171"/>
    <w:rsid w:val="001668AA"/>
    <w:rsid w:val="001F02A7"/>
    <w:rsid w:val="002444B4"/>
    <w:rsid w:val="00262215"/>
    <w:rsid w:val="0027497F"/>
    <w:rsid w:val="00282FAE"/>
    <w:rsid w:val="002A56FE"/>
    <w:rsid w:val="003A73B2"/>
    <w:rsid w:val="00404BC2"/>
    <w:rsid w:val="004C1F4F"/>
    <w:rsid w:val="004E7D9D"/>
    <w:rsid w:val="005A2629"/>
    <w:rsid w:val="00694CDB"/>
    <w:rsid w:val="006D6960"/>
    <w:rsid w:val="006E09C8"/>
    <w:rsid w:val="00861F62"/>
    <w:rsid w:val="008907DF"/>
    <w:rsid w:val="00892B2B"/>
    <w:rsid w:val="00944A0E"/>
    <w:rsid w:val="00966BBD"/>
    <w:rsid w:val="009A09C0"/>
    <w:rsid w:val="009A5E3D"/>
    <w:rsid w:val="009D17F7"/>
    <w:rsid w:val="00A14C8F"/>
    <w:rsid w:val="00A45DD2"/>
    <w:rsid w:val="00A46186"/>
    <w:rsid w:val="00AA1D5B"/>
    <w:rsid w:val="00AA63C2"/>
    <w:rsid w:val="00AA6D9B"/>
    <w:rsid w:val="00AD2FCC"/>
    <w:rsid w:val="00B65F6E"/>
    <w:rsid w:val="00BA1389"/>
    <w:rsid w:val="00C2529B"/>
    <w:rsid w:val="00C32B59"/>
    <w:rsid w:val="00C467C2"/>
    <w:rsid w:val="00CA2A65"/>
    <w:rsid w:val="00CC691C"/>
    <w:rsid w:val="00DC7D45"/>
    <w:rsid w:val="00E3632A"/>
    <w:rsid w:val="00E44646"/>
    <w:rsid w:val="00F27E98"/>
    <w:rsid w:val="00F51145"/>
    <w:rsid w:val="00F62D81"/>
    <w:rsid w:val="00F76D94"/>
    <w:rsid w:val="00FD5F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A56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56F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C691C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A14C8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A56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56F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C691C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A14C8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1.bin"/><Relationship Id="rId26" Type="http://schemas.microsoft.com/office/2007/relationships/hdphoto" Target="media/hdphoto8.wdp"/><Relationship Id="rId39" Type="http://schemas.openxmlformats.org/officeDocument/2006/relationships/image" Target="media/image21.wmf"/><Relationship Id="rId21" Type="http://schemas.microsoft.com/office/2007/relationships/hdphoto" Target="media/hdphoto6.wdp"/><Relationship Id="rId34" Type="http://schemas.openxmlformats.org/officeDocument/2006/relationships/image" Target="media/image19.wmf"/><Relationship Id="rId42" Type="http://schemas.openxmlformats.org/officeDocument/2006/relationships/oleObject" Target="embeddings/oleObject6.bin"/><Relationship Id="rId7" Type="http://schemas.microsoft.com/office/2007/relationships/hdphoto" Target="media/hdphoto1.wdp"/><Relationship Id="rId2" Type="http://schemas.openxmlformats.org/officeDocument/2006/relationships/styles" Target="styles.xml"/><Relationship Id="rId16" Type="http://schemas.microsoft.com/office/2007/relationships/hdphoto" Target="media/hdphoto5.wdp"/><Relationship Id="rId29" Type="http://schemas.openxmlformats.org/officeDocument/2006/relationships/image" Target="media/image15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microsoft.com/office/2007/relationships/hdphoto" Target="media/hdphoto3.wdp"/><Relationship Id="rId24" Type="http://schemas.microsoft.com/office/2007/relationships/hdphoto" Target="media/hdphoto7.wdp"/><Relationship Id="rId32" Type="http://schemas.openxmlformats.org/officeDocument/2006/relationships/image" Target="media/image18.emf"/><Relationship Id="rId37" Type="http://schemas.openxmlformats.org/officeDocument/2006/relationships/oleObject" Target="embeddings/oleObject3.bin"/><Relationship Id="rId40" Type="http://schemas.openxmlformats.org/officeDocument/2006/relationships/oleObject" Target="embeddings/oleObject5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image" Target="media/image14.png"/><Relationship Id="rId36" Type="http://schemas.openxmlformats.org/officeDocument/2006/relationships/image" Target="media/image20.wmf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31" Type="http://schemas.openxmlformats.org/officeDocument/2006/relationships/image" Target="media/image17.pn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microsoft.com/office/2007/relationships/hdphoto" Target="media/hdphoto2.wdp"/><Relationship Id="rId14" Type="http://schemas.microsoft.com/office/2007/relationships/hdphoto" Target="media/hdphoto4.wdp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oleObject" Target="embeddings/oleObject2.bin"/><Relationship Id="rId43" Type="http://schemas.openxmlformats.org/officeDocument/2006/relationships/oleObject" Target="embeddings/oleObject7.bin"/><Relationship Id="rId8" Type="http://schemas.openxmlformats.org/officeDocument/2006/relationships/image" Target="media/image2.png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hyperlink" Target="https://www.desmos.com/calculator/nofrfmhp8w" TargetMode="External"/><Relationship Id="rId38" Type="http://schemas.openxmlformats.org/officeDocument/2006/relationships/oleObject" Target="embeddings/oleObject4.bin"/><Relationship Id="rId20" Type="http://schemas.openxmlformats.org/officeDocument/2006/relationships/image" Target="media/image9.png"/><Relationship Id="rId41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4893CF-6E1A-405E-9F0D-B5F51710AE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7</Pages>
  <Words>1819</Words>
  <Characters>10374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1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 Herman</dc:creator>
  <cp:lastModifiedBy>John Herman</cp:lastModifiedBy>
  <cp:revision>100</cp:revision>
  <cp:lastPrinted>2016-05-05T00:56:00Z</cp:lastPrinted>
  <dcterms:created xsi:type="dcterms:W3CDTF">2016-05-01T16:34:00Z</dcterms:created>
  <dcterms:modified xsi:type="dcterms:W3CDTF">2016-05-05T01:11:00Z</dcterms:modified>
</cp:coreProperties>
</file>